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0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  <p:sldMasterId id="2147483686" r:id="rId2"/>
    <p:sldMasterId id="2147483724" r:id="rId3"/>
    <p:sldMasterId id="2147483817" r:id="rId4"/>
    <p:sldMasterId id="2147483829" r:id="rId5"/>
    <p:sldMasterId id="2147483909" r:id="rId6"/>
    <p:sldMasterId id="2147483970" r:id="rId7"/>
    <p:sldMasterId id="2147483982" r:id="rId8"/>
    <p:sldMasterId id="2147483994" r:id="rId9"/>
    <p:sldMasterId id="2147484006" r:id="rId10"/>
    <p:sldMasterId id="2147484032" r:id="rId11"/>
  </p:sldMasterIdLst>
  <p:notesMasterIdLst>
    <p:notesMasterId r:id="rId45"/>
  </p:notesMasterIdLst>
  <p:sldIdLst>
    <p:sldId id="456" r:id="rId12"/>
    <p:sldId id="457" r:id="rId13"/>
    <p:sldId id="416" r:id="rId14"/>
    <p:sldId id="461" r:id="rId15"/>
    <p:sldId id="458" r:id="rId16"/>
    <p:sldId id="292" r:id="rId17"/>
    <p:sldId id="265" r:id="rId18"/>
    <p:sldId id="318" r:id="rId19"/>
    <p:sldId id="336" r:id="rId20"/>
    <p:sldId id="337" r:id="rId21"/>
    <p:sldId id="338" r:id="rId22"/>
    <p:sldId id="369" r:id="rId23"/>
    <p:sldId id="417" r:id="rId24"/>
    <p:sldId id="418" r:id="rId25"/>
    <p:sldId id="419" r:id="rId26"/>
    <p:sldId id="420" r:id="rId27"/>
    <p:sldId id="462" r:id="rId28"/>
    <p:sldId id="423" r:id="rId29"/>
    <p:sldId id="425" r:id="rId30"/>
    <p:sldId id="426" r:id="rId31"/>
    <p:sldId id="427" r:id="rId32"/>
    <p:sldId id="429" r:id="rId33"/>
    <p:sldId id="455" r:id="rId34"/>
    <p:sldId id="431" r:id="rId35"/>
    <p:sldId id="432" r:id="rId36"/>
    <p:sldId id="433" r:id="rId37"/>
    <p:sldId id="446" r:id="rId38"/>
    <p:sldId id="449" r:id="rId39"/>
    <p:sldId id="460" r:id="rId40"/>
    <p:sldId id="451" r:id="rId41"/>
    <p:sldId id="453" r:id="rId42"/>
    <p:sldId id="450" r:id="rId43"/>
    <p:sldId id="454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360" autoAdjust="0"/>
  </p:normalViewPr>
  <p:slideViewPr>
    <p:cSldViewPr snapToGrid="0" snapToObjects="1">
      <p:cViewPr varScale="1">
        <p:scale>
          <a:sx n="63" d="100"/>
          <a:sy n="63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presProps" Target="presProps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9.emf"/><Relationship Id="rId7" Type="http://schemas.openxmlformats.org/officeDocument/2006/relationships/image" Target="../media/image62.emf"/><Relationship Id="rId2" Type="http://schemas.openxmlformats.org/officeDocument/2006/relationships/image" Target="../media/image58.emf"/><Relationship Id="rId1" Type="http://schemas.openxmlformats.org/officeDocument/2006/relationships/image" Target="../media/image49.emf"/><Relationship Id="rId6" Type="http://schemas.openxmlformats.org/officeDocument/2006/relationships/image" Target="../media/image61.emf"/><Relationship Id="rId5" Type="http://schemas.openxmlformats.org/officeDocument/2006/relationships/image" Target="../media/image53.emf"/><Relationship Id="rId4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4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53.emf"/><Relationship Id="rId7" Type="http://schemas.openxmlformats.org/officeDocument/2006/relationships/image" Target="../media/image77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wmf"/><Relationship Id="rId9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4CD62-E931-4F42-9C57-769998582E20}" type="datetimeFigureOut">
              <a:rPr lang="en-US" smtClean="0"/>
              <a:t>9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2431EE-EF45-5846-86AB-C7865F94D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1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3D956-2474-49A6-9F39-558353C2CFE1}" type="slidenum">
              <a:rPr lang="ko-KR" altLang="en-US" smtClean="0">
                <a:solidFill>
                  <a:prstClr val="black"/>
                </a:solidFill>
                <a:latin typeface="맑은 고딕"/>
              </a:rPr>
              <a:pPr/>
              <a:t>4</a:t>
            </a:fld>
            <a:endParaRPr lang="ko-KR" altLang="en-US">
              <a:solidFill>
                <a:prstClr val="black"/>
              </a:solidFill>
              <a:latin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182353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94EAA-73C5-43D0-B522-B505FD56F496}" type="slidenum">
              <a:rPr lang="ko-KR" altLang="en-US" smtClean="0">
                <a:solidFill>
                  <a:prstClr val="black"/>
                </a:solidFill>
              </a:rPr>
              <a:pPr/>
              <a:t>18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730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94EAA-73C5-43D0-B522-B505FD56F496}" type="slidenum">
              <a:rPr lang="ko-KR" altLang="en-US" smtClean="0">
                <a:solidFill>
                  <a:prstClr val="black"/>
                </a:solidFill>
              </a:rPr>
              <a:pPr/>
              <a:t>19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857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94EAA-73C5-43D0-B522-B505FD56F496}" type="slidenum">
              <a:rPr lang="ko-KR" altLang="en-US" smtClean="0">
                <a:solidFill>
                  <a:prstClr val="black"/>
                </a:solidFill>
              </a:rPr>
              <a:pPr/>
              <a:t>20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98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94EAA-73C5-43D0-B522-B505FD56F496}" type="slidenum">
              <a:rPr lang="ko-KR" altLang="en-US" smtClean="0">
                <a:solidFill>
                  <a:prstClr val="black"/>
                </a:solidFill>
              </a:rPr>
              <a:pPr/>
              <a:t>21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1869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ichloroacetyl</a:t>
            </a:r>
            <a:r>
              <a:rPr lang="en-US" baseline="0" dirty="0" smtClean="0"/>
              <a:t> chloride, </a:t>
            </a:r>
            <a:r>
              <a:rPr lang="en-US" baseline="0" dirty="0" err="1" smtClean="0"/>
              <a:t>chloroform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7383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7071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183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5405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096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45CBDE4-26CB-614E-8441-88775AEE2DD5}" type="slidenum">
              <a:rPr lang="en-US" altLang="ko-KR" sz="1200" b="0" i="0">
                <a:solidFill>
                  <a:prstClr val="black"/>
                </a:solidFill>
              </a:rPr>
              <a:pPr eaLnBrk="1" hangingPunct="1"/>
              <a:t>28</a:t>
            </a:fld>
            <a:endParaRPr lang="en-US" altLang="ko-KR" sz="1200" b="0" i="0">
              <a:solidFill>
                <a:prstClr val="black"/>
              </a:solidFill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ko-KR" baseline="0" dirty="0" smtClean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008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4C2EAE-2371-524C-854E-9BC310D0D770}" type="slidenum">
              <a:rPr lang="en-US" altLang="ko-KR" sz="1200" b="0" i="0"/>
              <a:pPr eaLnBrk="1" hangingPunct="1"/>
              <a:t>5</a:t>
            </a:fld>
            <a:endParaRPr lang="en-US" altLang="ko-KR" sz="1200" b="0" i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ko-KR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4307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B275D7-18E6-4202-B3F9-DA9891BBE0B6}" type="slidenum">
              <a:rPr lang="ko-KR" altLang="en-US" smtClean="0">
                <a:solidFill>
                  <a:prstClr val="black"/>
                </a:solidFill>
              </a:rPr>
              <a:pPr/>
              <a:t>29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195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8596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I</a:t>
            </a:r>
            <a:r>
              <a:rPr lang="en-US" altLang="ko-KR" baseline="0" dirty="0" smtClean="0"/>
              <a:t> performed transfer hydrogenation reaction with cyclic carbonate and formic ester  under ruthenium pincer complex.</a:t>
            </a:r>
          </a:p>
          <a:p>
            <a:r>
              <a:rPr lang="en-US" altLang="ko-KR" baseline="0" dirty="0" smtClean="0"/>
              <a:t>In compared to </a:t>
            </a:r>
            <a:r>
              <a:rPr lang="en-US" altLang="ko-KR" baseline="0" dirty="0" err="1" smtClean="0"/>
              <a:t>milstein</a:t>
            </a:r>
            <a:r>
              <a:rPr lang="en-US" altLang="ko-KR" baseline="0" dirty="0" smtClean="0"/>
              <a:t> system in which high pressure of hydrogen gas was used, efficiency of my system is better.</a:t>
            </a:r>
          </a:p>
          <a:p>
            <a:r>
              <a:rPr lang="en-US" altLang="ko-KR" baseline="0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94EAA-73C5-43D0-B522-B505FD56F496}" type="slidenum">
              <a:rPr lang="ko-KR" altLang="en-US" smtClean="0">
                <a:solidFill>
                  <a:prstClr val="black"/>
                </a:solidFill>
              </a:rPr>
              <a:pPr/>
              <a:t>33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151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73B04C-0843-D144-B52D-613530E5B1BB}" type="slidenum">
              <a:rPr lang="en-US" altLang="ko-KR" sz="1200" b="0" i="0"/>
              <a:pPr eaLnBrk="1" hangingPunct="1"/>
              <a:t>6</a:t>
            </a:fld>
            <a:endParaRPr lang="en-US" altLang="ko-KR" sz="1200" b="0" i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ko-KR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610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509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927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2563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A1AB49C-1673-4C84-98A5-939684326880}" type="slidenum">
              <a:rPr lang="en-US" altLang="ko-KR" sz="1200" b="0" i="0"/>
              <a:pPr eaLnBrk="1" hangingPunct="1"/>
              <a:t>12</a:t>
            </a:fld>
            <a:endParaRPr lang="en-US" altLang="ko-KR" sz="1200" b="0" i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2992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66F0056-0CD4-D14E-AC47-21E3C5691239}" type="slidenum">
              <a:rPr lang="en-US" altLang="ko-KR" sz="1200" b="0" i="0"/>
              <a:pPr eaLnBrk="1" hangingPunct="1"/>
              <a:t>13</a:t>
            </a:fld>
            <a:endParaRPr lang="en-US" altLang="ko-KR" sz="1200" b="0" i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ko-KR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377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431EE-EF45-5846-86AB-C7865F94DB45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013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4ECFC-89FD-7845-8139-62C1C7154D4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02848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5F645-30E5-484E-9AD6-717C6F2A4F0E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9675269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3649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68797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3731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86640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2950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04791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3232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5565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57484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481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5A6B7E-EF02-154F-876E-909317D8AE2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395977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10558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65914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21972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38690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57890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50271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38871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3525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81538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8723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E806E-2BFA-2249-AE1D-8659A2DF0C5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585273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75124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9536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59715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8911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1361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19610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00898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2448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AD82AE-1547-F14F-B32D-28F35932D04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51501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E6EE77-AD24-764F-A604-BAD224646F4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629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A0BBB-805D-BE43-907C-5E7C23B1680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492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A4F954-3041-2C4A-99FE-8627F90BF3C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3814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F5D393-E854-B44D-ACC6-7F1A4DD75F8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5945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2EF6C9-B9FA-554D-9306-8D0DAB70E4A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4102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F44DA-CABC-6B46-9086-3E9666A23E2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732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DD77C-FE5C-2F48-B5C3-76C23C85663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153621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7764ED-4FE1-C542-A4A5-4268A00E4F6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900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07881-C677-3B45-95DF-9B37FFC5A8B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9024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DE183B-7FD6-674E-AAAB-46FB66457A1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221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F92A27-201E-F245-A5D9-7940905330E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620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D4A54-A3CF-014E-9CA5-88F0B2356FDE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0987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8C7E30-DC11-1348-9D61-5A07EB5C664E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4347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E7FAB7-7E09-2E45-ACB1-F2E3BA8E63F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6397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DB789-D645-4ACA-AB6E-F65BCD235B9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333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6B236-B849-4E39-9D43-5E92ADABE167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4495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A08A0F-F7A2-443F-B9D7-D6EB1381288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947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5E5B84-9597-EC4A-830E-21C100C10B20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09501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8457D6-DD7C-42EC-8F34-AFFDA7C8CB0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6003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3B690-09DF-49AD-908F-80EC7F4B411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967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96E01-E11C-4AC7-B912-7F36E11F174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7554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213058-5B42-4A97-83FC-6F98CB7059C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9076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B54E6A-F926-498D-9FA0-7A99353CB43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2436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5238C-340C-4FDE-8091-83F17852DDD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067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8540BF-92E8-4FB7-B9F1-F6F3E75E65E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9378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90AEB-7C70-4010-B40F-0DCE3CF69881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1679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899A59-A08A-4ACF-8966-9B1F09AF89AA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49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657086-AAAE-42FB-A7CA-66AE9AF1F0FC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526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816D3-FC6C-D440-BC34-3B622C94451E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128528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40041594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42281884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9248792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42352569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7572083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82023455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4170964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7660742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207244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66914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9D79F9-893C-8542-A705-C78E255E8E4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790512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7052441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2778193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1468815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8165157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4883612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309615208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02528275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418033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8092998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890667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692C3-9292-6641-9CDB-9412F086862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7987915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8401664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27019214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smtClean="0"/>
              <a:t>Click to edit Master subtitle style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61744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7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6711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97821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13118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87523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4364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072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A3AC0D-B89D-4C46-B70E-4D958EEA89C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7541352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730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5893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17321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37096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5886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16202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98467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82242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65640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238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7050F0-C9C2-A14B-A6DC-432426DE019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206338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4743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00145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84350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38962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31906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091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35075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9948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4673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974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ko-K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A5E6DE-D33D-7441-9034-C5ABBF31D0B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363225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9116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20360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1201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22269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86139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72988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5161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2599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89890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17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b="0" i="0">
                <a:latin typeface="Times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 i="0">
                <a:latin typeface="Times" charset="0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 i="0">
                <a:latin typeface="Times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A682105-AAA6-8D44-8D9D-45BD3D696C10}" type="slidenum">
              <a:rPr lang="en-US" altLang="ko-KR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587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523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b="1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E54349A9-2271-4ECC-AB74-D818067023E4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FD46B6E1-DE72-42D7-A516-1CC07469423D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115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b="0" i="0">
                <a:solidFill>
                  <a:schemeClr val="tx1"/>
                </a:solidFill>
                <a:latin typeface="Times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 i="0">
                <a:solidFill>
                  <a:schemeClr val="tx1"/>
                </a:solidFill>
                <a:latin typeface="Times" charset="0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 i="0">
                <a:solidFill>
                  <a:schemeClr val="tx1"/>
                </a:solidFill>
                <a:latin typeface="Times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147315C-EE65-E04B-97EA-90CE29AE7258}" type="slidenum">
              <a:rPr lang="en-US" altLang="ko-KR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207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b="0" i="0">
                <a:latin typeface="Times" pitchFamily="18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 i="0">
                <a:latin typeface="Times" pitchFamily="18" charset="0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 i="0">
                <a:latin typeface="Times" panose="02020603050405020304" pitchFamily="18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8103851E-0FA1-4D13-9C63-A909E0973D85}" type="slidenum">
              <a:rPr lang="en-US" altLang="ko-KR">
                <a:solidFill>
                  <a:srgbClr val="000000"/>
                </a:solidFill>
                <a:ea typeface="ＭＳ Ｐゴシック" panose="020B0600070205080204" pitchFamily="34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7979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  <a:ea typeface="ＭＳ Ｐゴシック" pitchFamily="-110" charset="-128"/>
          <a:cs typeface="ＭＳ Ｐゴシック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 defTabSz="914400" latinLnBrk="1"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 defTabSz="914400" latinLnBrk="1"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1015532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3DF3B361-B1E7-4FEF-9BD6-116DCFA35A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 defTabSz="914400" latinLnBrk="1"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57419067-C5CC-4FF3-B15D-2F3454FD8FEF}" type="slidenum">
              <a:rPr lang="ko-KR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맑은 고딕"/>
              </a:rPr>
              <a:pPr defTabSz="914400" latinLnBrk="1"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  <a:latin typeface="Calibri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969091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8ECD4FE9-E188-4876-A91B-9EDD8534E3EA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CC50E8B5-98C6-4C77-ADD8-442C57CA5C55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182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BD46165A-C621-4860-AF45-5EDE9170571F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2015-09-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latinLnBrk="1"/>
            <a:fld id="{DD3DEF4A-22A9-40FF-9F69-2F8008769672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defTabSz="914400" latinLnBrk="1"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023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358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b="1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87E48E-A58E-104B-A728-EC5C216AA1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8F5366-CF3F-4547-A9B7-2BE658AA89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74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b="1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4.e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73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0.emf"/><Relationship Id="rId5" Type="http://schemas.openxmlformats.org/officeDocument/2006/relationships/image" Target="../media/image49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0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emf"/><Relationship Id="rId5" Type="http://schemas.openxmlformats.org/officeDocument/2006/relationships/image" Target="../media/image64.emf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79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73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4.wmf"/><Relationship Id="rId5" Type="http://schemas.openxmlformats.org/officeDocument/2006/relationships/image" Target="../media/image72.e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8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emf"/><Relationship Id="rId11" Type="http://schemas.openxmlformats.org/officeDocument/2006/relationships/image" Target="../media/image83.e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80.emf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jp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98.emf"/><Relationship Id="rId25" Type="http://schemas.openxmlformats.org/officeDocument/2006/relationships/image" Target="../media/image102.e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04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5.emf"/><Relationship Id="rId24" Type="http://schemas.openxmlformats.org/officeDocument/2006/relationships/oleObject" Target="../embeddings/oleObject81.bin"/><Relationship Id="rId32" Type="http://schemas.openxmlformats.org/officeDocument/2006/relationships/image" Target="../media/image10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9.emf"/><Relationship Id="rId31" Type="http://schemas.openxmlformats.org/officeDocument/2006/relationships/oleObject" Target="../embeddings/oleObject8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03.emf"/><Relationship Id="rId30" Type="http://schemas.openxmlformats.org/officeDocument/2006/relationships/image" Target="../media/image10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3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7.emf"/><Relationship Id="rId4" Type="http://schemas.openxmlformats.org/officeDocument/2006/relationships/image" Target="../media/image119.tiff"/><Relationship Id="rId9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8.emf"/><Relationship Id="rId18" Type="http://schemas.openxmlformats.org/officeDocument/2006/relationships/image" Target="../media/image13.jpe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1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jpeg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1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13" y="686208"/>
            <a:ext cx="8558578" cy="2128301"/>
          </a:xfrm>
        </p:spPr>
        <p:txBody>
          <a:bodyPr>
            <a:noAutofit/>
          </a:bodyPr>
          <a:lstStyle/>
          <a:p>
            <a:r>
              <a:rPr lang="en-US" sz="3200" dirty="0" smtClean="0">
                <a:cs typeface="Arial"/>
              </a:rPr>
              <a:t>Atom-Economical </a:t>
            </a:r>
            <a:r>
              <a:rPr lang="en-US" sz="3200" dirty="0">
                <a:cs typeface="Arial"/>
              </a:rPr>
              <a:t>and Sustainable C-N Bond Formation Reactions from Alcohols and N-Sources via Catalytic Hydrogen Transfer </a:t>
            </a:r>
            <a:r>
              <a:rPr lang="en-US" sz="3200" dirty="0" smtClean="0">
                <a:cs typeface="Arial"/>
              </a:rPr>
              <a:t>Reactions</a:t>
            </a:r>
            <a:endParaRPr lang="en-US" sz="3200" b="1" i="1" dirty="0">
              <a:cs typeface="Arial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56052" y="3151300"/>
            <a:ext cx="7280657" cy="2267830"/>
          </a:xfrm>
        </p:spPr>
        <p:txBody>
          <a:bodyPr tIns="0" bIns="0" anchor="ctr">
            <a:normAutofit lnSpcReduction="10000"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ko-KR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September 15th</a:t>
            </a:r>
            <a:r>
              <a:rPr lang="en-US" altLang="ko-KR" sz="2000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, 20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ko-KR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Past and Present Research Systems of Green Chemistry</a:t>
            </a:r>
            <a:r>
              <a:rPr lang="en-US" altLang="ko-KR" sz="2000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 </a:t>
            </a:r>
            <a:endParaRPr lang="en-US" altLang="ko-KR" sz="2000" dirty="0">
              <a:solidFill>
                <a:schemeClr val="tx1"/>
              </a:solidFill>
              <a:latin typeface="Arial" charset="0"/>
              <a:ea typeface="굴림" charset="0"/>
              <a:cs typeface="굴림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ko-KR" sz="2000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Seoul National University, Republic of Kore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en-US" altLang="ko-KR" sz="2000" dirty="0" smtClean="0">
              <a:solidFill>
                <a:schemeClr val="tx1"/>
              </a:solidFill>
              <a:latin typeface="Arial" charset="0"/>
              <a:ea typeface="굴림" charset="0"/>
              <a:cs typeface="굴림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ko-KR" sz="2400" dirty="0" smtClean="0">
                <a:solidFill>
                  <a:schemeClr val="tx1"/>
                </a:solidFill>
                <a:latin typeface="Arial" charset="0"/>
                <a:ea typeface="굴림" charset="0"/>
                <a:cs typeface="굴림" charset="0"/>
              </a:rPr>
              <a:t>Soon H. Hong</a:t>
            </a:r>
            <a:endParaRPr lang="en-US" altLang="ko-KR" sz="2400" dirty="0">
              <a:solidFill>
                <a:schemeClr val="tx1"/>
              </a:solidFill>
              <a:latin typeface="Arial" charset="0"/>
              <a:ea typeface="굴림" charset="0"/>
              <a:cs typeface="굴림" charset="0"/>
            </a:endParaRPr>
          </a:p>
        </p:txBody>
      </p:sp>
      <p:pic>
        <p:nvPicPr>
          <p:cNvPr id="5" name="Picture 6" descr="D:\Dropbox\00 HongSH Group Shared\01 Weekly Reports &amp; GM Files\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5651409"/>
            <a:ext cx="2595736" cy="104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55921"/>
            <a:ext cx="4128837" cy="938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08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8531" y="770053"/>
            <a:ext cx="542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Amide Synthesis from </a:t>
            </a:r>
            <a:r>
              <a:rPr lang="en-US" altLang="ko-KR" b="1" dirty="0" smtClean="0">
                <a:solidFill>
                  <a:srgbClr val="2323F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ile</a:t>
            </a:r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endParaRPr lang="ko-KR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938850" y="1287806"/>
          <a:ext cx="69770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6" name="CS ChemDraw Drawing" r:id="rId4" imgW="12244856" imgH="2418390" progId="ChemDraw.Document.6.0">
                  <p:embed/>
                </p:oleObj>
              </mc:Choice>
              <mc:Fallback>
                <p:oleObj name="CS ChemDraw Drawing" r:id="rId4" imgW="12244856" imgH="2418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850" y="1287806"/>
                        <a:ext cx="6977062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276225" y="2816629"/>
          <a:ext cx="8613775" cy="337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7" name="CS ChemDraw Drawing" r:id="rId6" imgW="17229889" imgH="6749460" progId="ChemDraw.Document.6.0">
                  <p:embed/>
                </p:oleObj>
              </mc:Choice>
              <mc:Fallback>
                <p:oleObj name="CS ChemDraw Drawing" r:id="rId6" imgW="17229889" imgH="6749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225" y="2816629"/>
                        <a:ext cx="8613775" cy="337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11"/>
          <p:cNvSpPr/>
          <p:nvPr/>
        </p:nvSpPr>
        <p:spPr>
          <a:xfrm>
            <a:off x="5959902" y="6534027"/>
            <a:ext cx="31169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ko-KR" altLang="en-US" sz="1400" i="1" dirty="0">
                <a:solidFill>
                  <a:prstClr val="black"/>
                </a:solidFill>
                <a:latin typeface="Arial"/>
                <a:cs typeface="Arial"/>
              </a:rPr>
              <a:t>J. Am. Chem. Soc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. </a:t>
            </a:r>
            <a:r>
              <a:rPr lang="ko-KR" altLang="en-US" sz="1400" b="1" dirty="0">
                <a:solidFill>
                  <a:prstClr val="black"/>
                </a:solidFill>
                <a:latin typeface="Arial"/>
                <a:cs typeface="Arial"/>
              </a:rPr>
              <a:t>2013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ko-KR" altLang="en-US" sz="1400" i="1" dirty="0">
                <a:solidFill>
                  <a:prstClr val="black"/>
                </a:solidFill>
                <a:latin typeface="Arial"/>
                <a:cs typeface="Arial"/>
              </a:rPr>
              <a:t>135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, 1170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6246" y="129189"/>
            <a:ext cx="77737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6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Amide Synthesis with Complete Atom Economy</a:t>
            </a:r>
            <a:endParaRPr lang="en-US" altLang="ko-KR" sz="2600" b="1" i="1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95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83305" y="578575"/>
            <a:ext cx="542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Amide Synthesis from </a:t>
            </a:r>
            <a:r>
              <a:rPr lang="en-US" altLang="ko-KR" b="1" dirty="0" smtClean="0">
                <a:solidFill>
                  <a:srgbClr val="2323F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ile</a:t>
            </a:r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endParaRPr lang="ko-KR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735996" y="6261971"/>
            <a:ext cx="8320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914400" latinLnBrk="1"/>
            <a:r>
              <a:rPr lang="ko-KR" altLang="en-US" sz="1400" i="1" dirty="0">
                <a:solidFill>
                  <a:prstClr val="black"/>
                </a:solidFill>
                <a:latin typeface="Arial"/>
                <a:cs typeface="Arial"/>
              </a:rPr>
              <a:t>J. Am. Chem. Soc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. </a:t>
            </a:r>
            <a:r>
              <a:rPr lang="ko-KR" altLang="en-US" sz="1400" b="1" dirty="0">
                <a:solidFill>
                  <a:prstClr val="black"/>
                </a:solidFill>
                <a:latin typeface="Arial"/>
                <a:cs typeface="Arial"/>
              </a:rPr>
              <a:t>2013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ko-KR" altLang="en-US" sz="1400" i="1" dirty="0">
                <a:solidFill>
                  <a:prstClr val="black"/>
                </a:solidFill>
                <a:latin typeface="Arial"/>
                <a:cs typeface="Arial"/>
              </a:rPr>
              <a:t>135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cs typeface="Arial"/>
              </a:rPr>
              <a:t>11704</a:t>
            </a:r>
            <a:endParaRPr lang="en-US" altLang="ko-KR" sz="1400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pPr algn="r" defTabSz="914400" latinLnBrk="1"/>
            <a:r>
              <a:rPr lang="en-US" altLang="ko-KR" sz="1400" dirty="0" smtClean="0">
                <a:solidFill>
                  <a:prstClr val="black"/>
                </a:solidFill>
                <a:latin typeface="Arial"/>
                <a:cs typeface="Arial"/>
              </a:rPr>
              <a:t>(Computational mechanistic study: Z.-X. Wang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cs typeface="Arial"/>
              </a:rPr>
              <a:t>ACS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cs typeface="Arial"/>
              </a:rPr>
              <a:t>Catal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cs typeface="Arial"/>
              </a:rPr>
              <a:t>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cs typeface="Arial"/>
              </a:rPr>
              <a:t>2014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cs typeface="Arial"/>
              </a:rPr>
              <a:t>4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cs typeface="Arial"/>
              </a:rPr>
              <a:t>, 2854</a:t>
            </a:r>
            <a:endParaRPr lang="ko-KR" altLang="en-US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8" t="10080" r="12895" b="5347"/>
          <a:stretch/>
        </p:blipFill>
        <p:spPr>
          <a:xfrm>
            <a:off x="258761" y="1809709"/>
            <a:ext cx="2827339" cy="233515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78938"/>
              </p:ext>
            </p:extLst>
          </p:nvPr>
        </p:nvGraphicFramePr>
        <p:xfrm>
          <a:off x="457059" y="1037187"/>
          <a:ext cx="8510295" cy="534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5" name="CS ChemDraw Drawing" r:id="rId5" imgW="15702957" imgH="9855664" progId="ChemDraw.Document.6.0">
                  <p:embed/>
                </p:oleObj>
              </mc:Choice>
              <mc:Fallback>
                <p:oleObj name="CS ChemDraw Drawing" r:id="rId5" imgW="15702957" imgH="9855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059" y="1037187"/>
                        <a:ext cx="8510295" cy="534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6246" y="86132"/>
            <a:ext cx="77737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6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Amide Synthesis with Complete Atom Economy</a:t>
            </a:r>
            <a:endParaRPr lang="en-US" altLang="ko-KR" sz="2600" b="1" i="1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" name="직사각형 10"/>
          <p:cNvSpPr/>
          <p:nvPr/>
        </p:nvSpPr>
        <p:spPr>
          <a:xfrm>
            <a:off x="5516764" y="1182485"/>
            <a:ext cx="36286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en-US" altLang="ko-KR" sz="1200" i="1" dirty="0" smtClean="0">
                <a:solidFill>
                  <a:prstClr val="black"/>
                </a:solidFill>
                <a:latin typeface="Arial"/>
                <a:cs typeface="Arial"/>
              </a:rPr>
              <a:t>Sabo-Etienne, </a:t>
            </a:r>
            <a:r>
              <a:rPr lang="ko-KR" altLang="en-US" sz="1200" i="1" dirty="0" smtClean="0">
                <a:solidFill>
                  <a:prstClr val="black"/>
                </a:solidFill>
                <a:latin typeface="Arial"/>
                <a:cs typeface="Arial"/>
              </a:rPr>
              <a:t>J</a:t>
            </a:r>
            <a:r>
              <a:rPr lang="ko-KR" altLang="en-US" sz="1200" i="1" dirty="0">
                <a:solidFill>
                  <a:prstClr val="black"/>
                </a:solidFill>
                <a:latin typeface="Arial"/>
                <a:cs typeface="Arial"/>
              </a:rPr>
              <a:t>. Am. Chem. Soc</a:t>
            </a:r>
            <a:r>
              <a:rPr lang="ko-KR" altLang="en-US" sz="1200" dirty="0">
                <a:solidFill>
                  <a:prstClr val="black"/>
                </a:solidFill>
                <a:latin typeface="Arial"/>
                <a:cs typeface="Arial"/>
              </a:rPr>
              <a:t>. </a:t>
            </a:r>
            <a:r>
              <a:rPr lang="ko-KR" altLang="en-US" sz="1200" b="1" dirty="0" smtClean="0">
                <a:solidFill>
                  <a:prstClr val="black"/>
                </a:solidFill>
                <a:latin typeface="Arial"/>
                <a:cs typeface="Arial"/>
              </a:rPr>
              <a:t>201</a:t>
            </a:r>
            <a:r>
              <a:rPr lang="en-US" altLang="ko-KR" sz="1200" b="1" dirty="0" smtClean="0">
                <a:solidFill>
                  <a:prstClr val="black"/>
                </a:solidFill>
                <a:latin typeface="Arial"/>
                <a:cs typeface="Arial"/>
              </a:rPr>
              <a:t>0</a:t>
            </a:r>
            <a:r>
              <a:rPr lang="ko-KR" altLang="en-US" sz="12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ko-KR" altLang="en-US" sz="1200" i="1" dirty="0" smtClean="0">
                <a:solidFill>
                  <a:prstClr val="black"/>
                </a:solidFill>
                <a:latin typeface="Arial"/>
                <a:cs typeface="Arial"/>
              </a:rPr>
              <a:t>13</a:t>
            </a:r>
            <a:r>
              <a:rPr lang="en-US" altLang="ko-KR" sz="1200" i="1" dirty="0" smtClean="0">
                <a:solidFill>
                  <a:prstClr val="black"/>
                </a:solidFill>
                <a:latin typeface="Arial"/>
                <a:cs typeface="Arial"/>
              </a:rPr>
              <a:t>2</a:t>
            </a:r>
            <a:r>
              <a:rPr lang="ko-KR" altLang="en-US" sz="12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altLang="ko-KR" sz="1200" dirty="0" smtClean="0">
                <a:solidFill>
                  <a:prstClr val="black"/>
                </a:solidFill>
                <a:latin typeface="Arial"/>
                <a:cs typeface="Arial"/>
              </a:rPr>
              <a:t>7854</a:t>
            </a:r>
            <a:endParaRPr lang="ko-KR" altLang="en-US" sz="12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633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49382" y="54932"/>
            <a:ext cx="9144000" cy="1143001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yclic Imide from Nitrile and </a:t>
            </a:r>
            <a:r>
              <a:rPr lang="en-US" altLang="ko-KR" dirty="0" err="1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iol</a:t>
            </a:r>
            <a:endParaRPr lang="en-US" altLang="ko-KR" dirty="0" smtClean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035" name="Picture 11" descr="https://fbcdn-sphotos-a-a.akamaihd.net/hphotos-ak-frc3/970063_405323309581852_1218090382_n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9" r="32901"/>
          <a:stretch/>
        </p:blipFill>
        <p:spPr bwMode="auto">
          <a:xfrm>
            <a:off x="8176300" y="99086"/>
            <a:ext cx="860607" cy="1118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131152" y="1153779"/>
            <a:ext cx="9509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1000" dirty="0" err="1" smtClean="0">
                <a:solidFill>
                  <a:srgbClr val="000000"/>
                </a:solidFill>
                <a:latin typeface="+mj-lt"/>
              </a:rPr>
              <a:t>Jaewoon</a:t>
            </a:r>
            <a:r>
              <a:rPr lang="en-US" altLang="ko-KR" sz="1000" dirty="0" smtClean="0">
                <a:solidFill>
                  <a:srgbClr val="000000"/>
                </a:solidFill>
                <a:latin typeface="+mj-lt"/>
              </a:rPr>
              <a:t> Kim</a:t>
            </a:r>
            <a:endParaRPr lang="ko-KR" altLang="en-US" sz="1000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43106"/>
              </p:ext>
            </p:extLst>
          </p:nvPr>
        </p:nvGraphicFramePr>
        <p:xfrm>
          <a:off x="164335" y="1552662"/>
          <a:ext cx="8917718" cy="523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4" name="CS ChemDraw Drawing" r:id="rId5" imgW="19049324" imgH="11181283" progId="ChemDraw.Document.6.0">
                  <p:embed/>
                </p:oleObj>
              </mc:Choice>
              <mc:Fallback>
                <p:oleObj name="CS ChemDraw Drawing" r:id="rId5" imgW="19049324" imgH="11181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335" y="1552662"/>
                        <a:ext cx="8917718" cy="523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72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93519"/>
            <a:ext cx="7772400" cy="876121"/>
          </a:xfrm>
        </p:spPr>
        <p:txBody>
          <a:bodyPr/>
          <a:lstStyle/>
          <a:p>
            <a:pPr eaLnBrk="1" hangingPunct="1"/>
            <a:r>
              <a:rPr lang="en-US" altLang="ko-KR" dirty="0">
                <a:latin typeface="Arial" charset="0"/>
                <a:ea typeface="굴림" charset="0"/>
                <a:cs typeface="굴림" charset="0"/>
              </a:rPr>
              <a:t>CO</a:t>
            </a:r>
            <a:r>
              <a:rPr lang="en-US" altLang="ko-KR" baseline="-25000" dirty="0">
                <a:latin typeface="Arial" charset="0"/>
                <a:ea typeface="굴림" charset="0"/>
                <a:cs typeface="굴림" charset="0"/>
              </a:rPr>
              <a:t>2</a:t>
            </a:r>
            <a:r>
              <a:rPr lang="en-US" altLang="ko-KR" dirty="0">
                <a:latin typeface="Arial" charset="0"/>
                <a:ea typeface="굴림" charset="0"/>
                <a:cs typeface="굴림" charset="0"/>
              </a:rPr>
              <a:t> Conversion</a:t>
            </a:r>
            <a:endParaRPr lang="en-US" altLang="ko-KR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CO2 홈페이지사진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54" y="1333321"/>
            <a:ext cx="8353077" cy="477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61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C:\Users\User\Desktop\논문2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164" y="3536218"/>
            <a:ext cx="3612594" cy="2918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4" descr="C:\Users\User\Desktop\co2 논문\논문사진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0942" y="3536219"/>
            <a:ext cx="3704100" cy="2918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0" name="Object 4"/>
          <p:cNvGraphicFramePr>
            <a:graphicFrameLocks noChangeAspect="1"/>
          </p:cNvGraphicFramePr>
          <p:nvPr>
            <p:extLst/>
          </p:nvPr>
        </p:nvGraphicFramePr>
        <p:xfrm>
          <a:off x="1233449" y="710659"/>
          <a:ext cx="5322628" cy="267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17" name="CS ChemDraw Drawing" r:id="rId6" imgW="10970909" imgH="5518260" progId="ChemDraw.Document.6.0">
                  <p:embed/>
                </p:oleObj>
              </mc:Choice>
              <mc:Fallback>
                <p:oleObj name="CS ChemDraw Drawing" r:id="rId6" imgW="10970909" imgH="5518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49" y="710659"/>
                        <a:ext cx="5322628" cy="267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323528" y="17673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</a:t>
            </a:r>
            <a:r>
              <a:rPr lang="en-US" altLang="ko-KR" sz="2800" b="1" i="1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apture &amp; Utilization </a:t>
            </a:r>
            <a:r>
              <a:rPr lang="en-US" altLang="ko-KR" sz="28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tegy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56010" y="188640"/>
            <a:ext cx="948352" cy="878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3"/>
          <p:cNvSpPr txBox="1"/>
          <p:nvPr/>
        </p:nvSpPr>
        <p:spPr>
          <a:xfrm>
            <a:off x="7862437" y="1122163"/>
            <a:ext cx="11166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1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unghyo</a:t>
            </a:r>
            <a:r>
              <a:rPr lang="en-US" altLang="ko-KR" sz="11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im</a:t>
            </a:r>
            <a:endParaRPr lang="ko-KR" altLang="en-US" sz="11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672955" y="2863303"/>
            <a:ext cx="31678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ko-KR" sz="1400" b="1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Same reaction efficiency with commercial &gt;99.999% CO</a:t>
            </a:r>
            <a:r>
              <a:rPr lang="en-US" altLang="ko-KR" sz="1400" b="1" i="1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ko-KR" sz="1400" b="1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gas</a:t>
            </a:r>
            <a:endParaRPr lang="en-US" altLang="ko-KR" sz="1400" b="1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498330" y="6549425"/>
            <a:ext cx="35170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dirty="0" err="1" smtClean="0"/>
              <a:t>Angew</a:t>
            </a:r>
            <a:r>
              <a:rPr lang="en-US" altLang="ko-KR" sz="1400" b="0" dirty="0" smtClean="0"/>
              <a:t>. Chem. Int. Ed. </a:t>
            </a:r>
            <a:r>
              <a:rPr lang="en-US" altLang="ko-KR" sz="1400" i="0" dirty="0" smtClean="0"/>
              <a:t>2014</a:t>
            </a:r>
            <a:r>
              <a:rPr lang="en-US" altLang="ko-KR" sz="1400" b="0" dirty="0" smtClean="0"/>
              <a:t>, 53</a:t>
            </a:r>
            <a:r>
              <a:rPr lang="en-US" altLang="ko-KR" sz="1400" b="0" i="0" dirty="0" smtClean="0"/>
              <a:t>, 771-774.</a:t>
            </a:r>
          </a:p>
        </p:txBody>
      </p:sp>
    </p:spTree>
    <p:extLst>
      <p:ext uri="{BB962C8B-B14F-4D97-AF65-F5344CB8AC3E}">
        <p14:creationId xmlns:p14="http://schemas.microsoft.com/office/powerpoint/2010/main" val="128690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latinLnBrk="1"/>
            <a:endParaRPr lang="ko-KR" alt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323850" y="258763"/>
          <a:ext cx="8470900" cy="641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41" name="CS ChemDraw Drawing" r:id="rId3" imgW="14646930" imgH="11086548" progId="ChemDraw.Document.6.0">
                  <p:embed/>
                </p:oleObj>
              </mc:Choice>
              <mc:Fallback>
                <p:oleObj name="CS ChemDraw Drawing" r:id="rId3" imgW="14646930" imgH="110865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8763"/>
                        <a:ext cx="8470900" cy="641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70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58800" y="312738"/>
          <a:ext cx="7951788" cy="621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5" name="CS ChemDraw Drawing" r:id="rId3" imgW="15616115" imgH="12197790" progId="ChemDraw.Document.6.0">
                  <p:embed/>
                </p:oleObj>
              </mc:Choice>
              <mc:Fallback>
                <p:oleObj name="CS ChemDraw Drawing" r:id="rId3" imgW="15616115" imgH="121977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12738"/>
                        <a:ext cx="7951788" cy="621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02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/>
          </p:nvPr>
        </p:nvGraphicFramePr>
        <p:xfrm>
          <a:off x="555904" y="3605288"/>
          <a:ext cx="8218487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0" name="CS ChemDraw Drawing" r:id="rId3" imgW="14782215" imgH="4660200" progId="ChemDraw.Document.6.0">
                  <p:embed/>
                </p:oleObj>
              </mc:Choice>
              <mc:Fallback>
                <p:oleObj name="CS ChemDraw Drawing" r:id="rId3" imgW="14782215" imgH="4660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4" y="3605288"/>
                        <a:ext cx="8218487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AutoShape 4" descr="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"/>
          <p:cNvSpPr>
            <a:spLocks noChangeAspect="1" noChangeArrowheads="1"/>
          </p:cNvSpPr>
          <p:nvPr/>
        </p:nvSpPr>
        <p:spPr bwMode="auto">
          <a:xfrm>
            <a:off x="7620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6086" name="AutoShape 6" descr="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"/>
          <p:cNvSpPr>
            <a:spLocks noChangeAspect="1" noChangeArrowheads="1"/>
          </p:cNvSpPr>
          <p:nvPr/>
        </p:nvSpPr>
        <p:spPr bwMode="auto">
          <a:xfrm>
            <a:off x="7620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6088" name="AutoShape 8" descr="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"/>
          <p:cNvSpPr>
            <a:spLocks noChangeAspect="1" noChangeArrowheads="1"/>
          </p:cNvSpPr>
          <p:nvPr/>
        </p:nvSpPr>
        <p:spPr bwMode="auto">
          <a:xfrm>
            <a:off x="7620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latinLnBrk="1"/>
            <a:endParaRPr lang="ko-KR" altLang="en-US">
              <a:solidFill>
                <a:prstClr val="black"/>
              </a:solidFill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555904" y="297693"/>
          <a:ext cx="797242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1" name="CS ChemDraw Drawing" r:id="rId5" imgW="15227394" imgH="6004260" progId="ChemDraw.Document.6.0">
                  <p:embed/>
                </p:oleObj>
              </mc:Choice>
              <mc:Fallback>
                <p:oleObj name="CS ChemDraw Drawing" r:id="rId5" imgW="15227394" imgH="6004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4" y="297693"/>
                        <a:ext cx="7972425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498330" y="6395536"/>
            <a:ext cx="35170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dirty="0" err="1" smtClean="0"/>
              <a:t>Angew</a:t>
            </a:r>
            <a:r>
              <a:rPr lang="en-US" altLang="ko-KR" sz="1400" b="0" dirty="0" smtClean="0"/>
              <a:t>. Chem. Int. Ed. </a:t>
            </a:r>
            <a:r>
              <a:rPr lang="en-US" altLang="ko-KR" sz="1400" i="0" dirty="0" smtClean="0"/>
              <a:t>2014</a:t>
            </a:r>
            <a:r>
              <a:rPr lang="en-US" altLang="ko-KR" sz="1400" b="0" dirty="0" smtClean="0"/>
              <a:t>, 53</a:t>
            </a:r>
            <a:r>
              <a:rPr lang="en-US" altLang="ko-KR" sz="1400" b="0" i="0" dirty="0" smtClean="0"/>
              <a:t>, 771-774.</a:t>
            </a:r>
          </a:p>
        </p:txBody>
      </p:sp>
    </p:spTree>
    <p:extLst>
      <p:ext uri="{BB962C8B-B14F-4D97-AF65-F5344CB8AC3E}">
        <p14:creationId xmlns:p14="http://schemas.microsoft.com/office/powerpoint/2010/main" val="307855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900113" y="5259388"/>
          <a:ext cx="73421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0" name="CS ChemDraw Drawing" r:id="rId4" imgW="8372500" imgH="1685070" progId="ChemDraw.Document.6.0">
                  <p:embed/>
                </p:oleObj>
              </mc:Choice>
              <mc:Fallback>
                <p:oleObj name="CS ChemDraw Drawing" r:id="rId4" imgW="8372500" imgH="1685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59388"/>
                        <a:ext cx="73421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323528" y="4365104"/>
            <a:ext cx="66967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Highest Oxidation State of Carbon </a:t>
            </a:r>
          </a:p>
          <a:p>
            <a:pPr>
              <a:lnSpc>
                <a:spcPct val="130000"/>
              </a:lnSpc>
            </a:pPr>
            <a:r>
              <a:rPr lang="en-US" altLang="ko-KR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&gt; Thermodynamically Stable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323528" y="188640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co-friendly Methanol Production 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315913" y="814388"/>
          <a:ext cx="8720137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1" name="CS ChemDraw Drawing" r:id="rId6" imgW="19584638" imgH="8025210" progId="ChemDraw.Document.6.0">
                  <p:embed/>
                </p:oleObj>
              </mc:Choice>
              <mc:Fallback>
                <p:oleObj name="CS ChemDraw Drawing" r:id="rId6" imgW="19584638" imgH="80252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814388"/>
                        <a:ext cx="8720137" cy="357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4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323528" y="188640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mogeneous Catalyst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50825" y="1095375"/>
          <a:ext cx="8675688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5" name="CS ChemDraw Drawing" r:id="rId4" imgW="11614096" imgH="4466340" progId="ChemDraw.Document.6.0">
                  <p:embed/>
                </p:oleObj>
              </mc:Choice>
              <mc:Fallback>
                <p:oleObj name="CS ChemDraw Drawing" r:id="rId4" imgW="11614096" imgH="44663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95375"/>
                        <a:ext cx="8675688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직사각형 10"/>
          <p:cNvSpPr/>
          <p:nvPr/>
        </p:nvSpPr>
        <p:spPr>
          <a:xfrm>
            <a:off x="611560" y="5016658"/>
            <a:ext cx="756084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20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High selectivity </a:t>
            </a:r>
          </a:p>
          <a:p>
            <a:pPr>
              <a:lnSpc>
                <a:spcPct val="130000"/>
              </a:lnSpc>
            </a:pPr>
            <a:r>
              <a:rPr lang="en-US" altLang="ko-KR" sz="20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Rational </a:t>
            </a:r>
            <a:r>
              <a:rPr lang="en-US" altLang="ko-KR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ing of the reactivity</a:t>
            </a:r>
            <a:endParaRPr lang="en-US" altLang="ko-KR" sz="2000" b="1" i="1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ko-KR" sz="20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Mild reaction condition</a:t>
            </a:r>
          </a:p>
        </p:txBody>
      </p:sp>
      <p:sp>
        <p:nvSpPr>
          <p:cNvPr id="7" name="직사각형 12"/>
          <p:cNvSpPr/>
          <p:nvPr/>
        </p:nvSpPr>
        <p:spPr>
          <a:xfrm>
            <a:off x="395536" y="4584610"/>
            <a:ext cx="7272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vantages </a:t>
            </a:r>
            <a:r>
              <a:rPr lang="en-US" altLang="ko-KR" sz="20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f homogeneous catalyst</a:t>
            </a:r>
            <a:endParaRPr lang="ko-KR" altLang="en-US" sz="20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71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타원 13"/>
          <p:cNvSpPr>
            <a:spLocks noChangeArrowheads="1"/>
          </p:cNvSpPr>
          <p:nvPr/>
        </p:nvSpPr>
        <p:spPr bwMode="auto">
          <a:xfrm>
            <a:off x="461830" y="1220855"/>
            <a:ext cx="3155841" cy="785200"/>
          </a:xfrm>
          <a:prstGeom prst="ellipse">
            <a:avLst/>
          </a:prstGeom>
          <a:solidFill>
            <a:srgbClr val="953735"/>
          </a:solidFill>
          <a:ln>
            <a:noFill/>
          </a:ln>
          <a:effectLst>
            <a:outerShdw blurRad="50800" dist="127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914400" latinLnBrk="1"/>
            <a:r>
              <a:rPr lang="en-US" altLang="ko-KR" sz="1600" dirty="0">
                <a:solidFill>
                  <a:srgbClr val="FFFFFF"/>
                </a:solidFill>
                <a:cs typeface="Arial" charset="0"/>
              </a:rPr>
              <a:t>Classical Chemical </a:t>
            </a:r>
            <a:endParaRPr lang="en-US" altLang="ko-KR" sz="1600" dirty="0" smtClean="0">
              <a:solidFill>
                <a:srgbClr val="FFFFFF"/>
              </a:solidFill>
              <a:cs typeface="Arial" charset="0"/>
            </a:endParaRPr>
          </a:p>
          <a:p>
            <a:pPr algn="ctr" defTabSz="914400" latinLnBrk="1"/>
            <a:r>
              <a:rPr lang="en-US" altLang="ko-KR" sz="1600" dirty="0" smtClean="0">
                <a:solidFill>
                  <a:srgbClr val="FFFFFF"/>
                </a:solidFill>
                <a:cs typeface="Arial" charset="0"/>
              </a:rPr>
              <a:t>Synthesis</a:t>
            </a:r>
            <a:endParaRPr lang="ko-KR" altLang="en-US" sz="160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TextBox 16"/>
          <p:cNvSpPr txBox="1">
            <a:spLocks noChangeArrowheads="1"/>
          </p:cNvSpPr>
          <p:nvPr/>
        </p:nvSpPr>
        <p:spPr bwMode="auto">
          <a:xfrm>
            <a:off x="3733128" y="1120634"/>
            <a:ext cx="1520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latinLnBrk="1" hangingPunct="1"/>
            <a:r>
              <a:rPr lang="en-US" altLang="ko-KR" sz="2000" i="0" dirty="0" smtClean="0"/>
              <a:t>Catalysis</a:t>
            </a:r>
            <a:endParaRPr lang="ko-KR" altLang="en-US" sz="2000" i="0" dirty="0"/>
          </a:p>
        </p:txBody>
      </p:sp>
      <p:sp>
        <p:nvSpPr>
          <p:cNvPr id="10" name="타원 13"/>
          <p:cNvSpPr>
            <a:spLocks noChangeArrowheads="1"/>
          </p:cNvSpPr>
          <p:nvPr/>
        </p:nvSpPr>
        <p:spPr bwMode="auto">
          <a:xfrm>
            <a:off x="5093198" y="1111012"/>
            <a:ext cx="3652714" cy="998121"/>
          </a:xfrm>
          <a:prstGeom prst="ellipse">
            <a:avLst/>
          </a:prstGeom>
          <a:solidFill>
            <a:srgbClr val="FFFF0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 latinLnBrk="1"/>
            <a:r>
              <a:rPr lang="en-US" altLang="ko-KR" sz="1600" b="1" i="1" dirty="0" smtClean="0">
                <a:solidFill>
                  <a:srgbClr val="000000"/>
                </a:solidFill>
                <a:cs typeface="Arial" charset="0"/>
              </a:rPr>
              <a:t>Sustainable </a:t>
            </a:r>
            <a:r>
              <a:rPr lang="en-US" altLang="ko-KR" sz="1600" b="1" i="1" dirty="0">
                <a:solidFill>
                  <a:srgbClr val="000000"/>
                </a:solidFill>
                <a:cs typeface="Arial" charset="0"/>
              </a:rPr>
              <a:t>Chemical </a:t>
            </a:r>
            <a:endParaRPr lang="en-US" altLang="ko-KR" sz="1600" b="1" i="1" dirty="0" smtClean="0">
              <a:solidFill>
                <a:srgbClr val="000000"/>
              </a:solidFill>
              <a:cs typeface="Arial" charset="0"/>
            </a:endParaRPr>
          </a:p>
          <a:p>
            <a:pPr algn="ctr" defTabSz="914400" latinLnBrk="1"/>
            <a:r>
              <a:rPr lang="en-US" altLang="ko-KR" sz="1600" b="1" i="1" dirty="0" smtClean="0">
                <a:solidFill>
                  <a:srgbClr val="000000"/>
                </a:solidFill>
                <a:cs typeface="Arial" charset="0"/>
              </a:rPr>
              <a:t>Synthesis</a:t>
            </a:r>
            <a:endParaRPr lang="ko-KR" altLang="en-US" sz="1600" b="1" i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오른쪽 화살표 15"/>
          <p:cNvSpPr/>
          <p:nvPr/>
        </p:nvSpPr>
        <p:spPr bwMode="auto">
          <a:xfrm>
            <a:off x="3457864" y="1448141"/>
            <a:ext cx="2000250" cy="32828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 latinLnBrk="1"/>
            <a:endParaRPr lang="ko-KR" alt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pic>
        <p:nvPicPr>
          <p:cNvPr id="12" name="Picture 1" descr="Theme of La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30" y="2242702"/>
            <a:ext cx="8229740" cy="461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58635" y="-108692"/>
            <a:ext cx="8424782" cy="1143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HongSH</a:t>
            </a:r>
            <a:r>
              <a:rPr lang="en-US" dirty="0" smtClean="0"/>
              <a:t> Group @ SN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02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41304"/>
              </p:ext>
            </p:extLst>
          </p:nvPr>
        </p:nvGraphicFramePr>
        <p:xfrm>
          <a:off x="375543" y="1151830"/>
          <a:ext cx="8516937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95" name="CS ChemDraw Drawing" r:id="rId4" imgW="14180359" imgH="4695030" progId="ChemDraw.Document.6.0">
                  <p:embed/>
                </p:oleObj>
              </mc:Choice>
              <mc:Fallback>
                <p:oleObj name="CS ChemDraw Drawing" r:id="rId4" imgW="14180359" imgH="46950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43" y="1151830"/>
                        <a:ext cx="8516937" cy="281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1379280" y="97468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direct Way to Produce Methanol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587375" y="4811713"/>
          <a:ext cx="64325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96" name="CS ChemDraw Drawing" r:id="rId6" imgW="9282308" imgH="2854170" progId="ChemDraw.Document.6.0">
                  <p:embed/>
                </p:oleObj>
              </mc:Choice>
              <mc:Fallback>
                <p:oleObj name="CS ChemDraw Drawing" r:id="rId6" imgW="9282308" imgH="28541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811713"/>
                        <a:ext cx="6432550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236296" y="5247581"/>
          <a:ext cx="1769005" cy="127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97" name="CS ChemDraw Drawing" r:id="rId8" imgW="3187839" imgH="2305530" progId="ChemDraw.Document.6.0">
                  <p:embed/>
                </p:oleObj>
              </mc:Choice>
              <mc:Fallback>
                <p:oleObj name="CS ChemDraw Drawing" r:id="rId8" imgW="3187839" imgH="2305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6296" y="5247581"/>
                        <a:ext cx="1769005" cy="127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3931080"/>
            <a:ext cx="7056784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 hydrogenation</a:t>
            </a:r>
            <a:r>
              <a:rPr lang="en-US" altLang="ko-KR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) </a:t>
            </a:r>
            <a:r>
              <a:rPr lang="en-US" altLang="ko-KR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altLang="ko-KR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propanol</a:t>
            </a:r>
            <a:r>
              <a:rPr lang="en-US" altLang="ko-KR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used as both </a:t>
            </a:r>
            <a:r>
              <a:rPr lang="en-US" altLang="ko-KR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en-US" altLang="ko-KR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ko-KR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n source</a:t>
            </a:r>
            <a:endParaRPr lang="ko-KR" altLang="en-US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1879" y="588342"/>
            <a:ext cx="548900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nation : </a:t>
            </a:r>
            <a:r>
              <a:rPr lang="en-US" altLang="ko-KR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pressure of H</a:t>
            </a:r>
            <a:r>
              <a:rPr lang="en-US" altLang="ko-KR" b="1" i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is used</a:t>
            </a:r>
            <a:endParaRPr lang="en-US" altLang="ko-KR" b="1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03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3"/>
          <p:cNvSpPr/>
          <p:nvPr/>
        </p:nvSpPr>
        <p:spPr>
          <a:xfrm>
            <a:off x="1196400" y="97468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direct Way to Produce Methanol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13113" y="50259"/>
            <a:ext cx="883715" cy="818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3"/>
          <p:cNvSpPr txBox="1"/>
          <p:nvPr/>
        </p:nvSpPr>
        <p:spPr>
          <a:xfrm>
            <a:off x="8096654" y="868815"/>
            <a:ext cx="11166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1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unghyo</a:t>
            </a:r>
            <a:r>
              <a:rPr lang="en-US" altLang="ko-KR" sz="11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im</a:t>
            </a:r>
            <a:endParaRPr lang="ko-KR" altLang="en-US" sz="11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8646"/>
              </p:ext>
            </p:extLst>
          </p:nvPr>
        </p:nvGraphicFramePr>
        <p:xfrm>
          <a:off x="847047" y="657472"/>
          <a:ext cx="7366066" cy="534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5" name="CS ChemDraw Drawing" r:id="rId5" imgW="13502171" imgH="9790031" progId="ChemDraw.Document.6.0">
                  <p:embed/>
                </p:oleObj>
              </mc:Choice>
              <mc:Fallback>
                <p:oleObj name="CS ChemDraw Drawing" r:id="rId5" imgW="13502171" imgH="97900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047" y="657472"/>
                        <a:ext cx="7366066" cy="534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162093" y="6479369"/>
            <a:ext cx="29819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dirty="0" smtClean="0"/>
              <a:t>ACS Catalysis </a:t>
            </a:r>
            <a:r>
              <a:rPr lang="en-US" altLang="ko-KR" sz="1400" i="0" dirty="0" smtClean="0"/>
              <a:t>2014</a:t>
            </a:r>
            <a:r>
              <a:rPr lang="en-US" altLang="ko-KR" sz="1400" b="0" dirty="0" smtClean="0"/>
              <a:t>, 4</a:t>
            </a:r>
            <a:r>
              <a:rPr lang="en-US" altLang="ko-KR" sz="1400" b="0" i="0" dirty="0" smtClean="0"/>
              <a:t>, 3630-3636.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550920" y="6091414"/>
            <a:ext cx="57134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i="0" dirty="0" smtClean="0"/>
              <a:t>The first transfer hydrogenation of cyclic carbonates and </a:t>
            </a:r>
            <a:r>
              <a:rPr lang="en-US" altLang="ko-KR" sz="1400" b="0" i="0" dirty="0" err="1" smtClean="0"/>
              <a:t>formyl</a:t>
            </a:r>
            <a:r>
              <a:rPr lang="en-US" altLang="ko-KR" sz="1400" b="0" i="0" dirty="0" smtClean="0"/>
              <a:t> esters.</a:t>
            </a:r>
          </a:p>
        </p:txBody>
      </p:sp>
    </p:spTree>
    <p:extLst>
      <p:ext uri="{BB962C8B-B14F-4D97-AF65-F5344CB8AC3E}">
        <p14:creationId xmlns:p14="http://schemas.microsoft.com/office/powerpoint/2010/main" val="110505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1599" y="169334"/>
            <a:ext cx="7977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: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59328" y="1221979"/>
            <a:ext cx="122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100" dirty="0" err="1" smtClean="0">
                <a:solidFill>
                  <a:prstClr val="black"/>
                </a:solidFill>
                <a:latin typeface="Arial"/>
                <a:cs typeface="Arial"/>
              </a:rPr>
              <a:t>Byungjoon</a:t>
            </a:r>
            <a:r>
              <a:rPr lang="en-US" altLang="ko-KR" sz="1100" dirty="0" smtClean="0">
                <a:solidFill>
                  <a:prstClr val="black"/>
                </a:solidFill>
                <a:latin typeface="Arial"/>
                <a:cs typeface="Arial"/>
              </a:rPr>
              <a:t> Kang</a:t>
            </a:r>
            <a:endParaRPr lang="ko-KR" altLang="en-US" sz="11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0" t="10606"/>
          <a:stretch/>
        </p:blipFill>
        <p:spPr>
          <a:xfrm>
            <a:off x="8153469" y="142002"/>
            <a:ext cx="844732" cy="1079977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3068103" y="2143972"/>
          <a:ext cx="1145309" cy="114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2" name="CS ChemDraw Drawing" r:id="rId5" imgW="1697245" imgH="1700190" progId="ChemDraw.Document.6.0">
                  <p:embed/>
                </p:oleObj>
              </mc:Choice>
              <mc:Fallback>
                <p:oleObj name="CS ChemDraw Drawing" r:id="rId5" imgW="1697245" imgH="1700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8103" y="2143972"/>
                        <a:ext cx="1145309" cy="1146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78" y="3689683"/>
            <a:ext cx="408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One of the </a:t>
            </a:r>
            <a:r>
              <a:rPr lang="en-US" altLang="ko-KR" sz="14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undant chemical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earth (&gt; 100 </a:t>
            </a:r>
            <a:r>
              <a:rPr lang="en-US" altLang="ko-KR" sz="14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onne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year).</a:t>
            </a:r>
            <a:endParaRPr lang="ko-KR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878" y="4431168"/>
            <a:ext cx="46057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mless, renewable, and environmentally benign.</a:t>
            </a:r>
            <a:endParaRPr lang="ko-KR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982" y="4954969"/>
            <a:ext cx="3216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sily handled in laboratory scale. (O</a:t>
            </a:r>
            <a:r>
              <a:rPr lang="en-US" altLang="ko-KR" sz="1400" b="1" baseline="-25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oisture stability)</a:t>
            </a:r>
            <a:endParaRPr lang="ko-KR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775" y="5788613"/>
            <a:ext cx="4228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be synthesized by environmental friendly method.</a:t>
            </a:r>
            <a:endParaRPr lang="ko-KR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231775" y="1390650"/>
          <a:ext cx="3702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3" name="CS ChemDraw Drawing" r:id="rId7" imgW="4396414" imgH="601560" progId="ChemDraw.Document.6.0">
                  <p:embed/>
                </p:oleObj>
              </mc:Choice>
              <mc:Fallback>
                <p:oleObj name="CS ChemDraw Drawing" r:id="rId7" imgW="4396414" imgH="601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775" y="1390650"/>
                        <a:ext cx="37020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/>
          </p:nvPr>
        </p:nvGraphicFramePr>
        <p:xfrm>
          <a:off x="78809" y="2144085"/>
          <a:ext cx="1622103" cy="11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4" name="CS ChemDraw Drawing" r:id="rId9" imgW="2425794" imgH="1700190" progId="ChemDraw.Document.6.0">
                  <p:embed/>
                </p:oleObj>
              </mc:Choice>
              <mc:Fallback>
                <p:oleObj name="CS ChemDraw Drawing" r:id="rId9" imgW="2425794" imgH="1700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09" y="2144085"/>
                        <a:ext cx="1622103" cy="113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3278"/>
              </p:ext>
            </p:extLst>
          </p:nvPr>
        </p:nvGraphicFramePr>
        <p:xfrm>
          <a:off x="300038" y="2449513"/>
          <a:ext cx="11477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5" name="CS ChemDraw Drawing" r:id="rId11" imgW="2566199" imgH="1698694" progId="ChemDraw.Document.6.0">
                  <p:embed/>
                </p:oleObj>
              </mc:Choice>
              <mc:Fallback>
                <p:oleObj name="CS ChemDraw Drawing" r:id="rId11" imgW="2566199" imgH="16986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038" y="2449513"/>
                        <a:ext cx="114776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1700912" y="2365962"/>
          <a:ext cx="1293300" cy="38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6" name="CS ChemDraw Drawing" r:id="rId13" imgW="2520340" imgH="754110" progId="ChemDraw.Document.6.0">
                  <p:embed/>
                </p:oleObj>
              </mc:Choice>
              <mc:Fallback>
                <p:oleObj name="CS ChemDraw Drawing" r:id="rId13" imgW="2520340" imgH="754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0912" y="2365962"/>
                        <a:ext cx="1293300" cy="38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4556125" y="1898650"/>
          <a:ext cx="31750" cy="488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7" name="CS ChemDraw Drawing" r:id="rId15" imgW="75907" imgH="9731880" progId="ChemDraw.Document.6.0">
                  <p:embed/>
                </p:oleObj>
              </mc:Choice>
              <mc:Fallback>
                <p:oleObj name="CS ChemDraw Drawing" r:id="rId15" imgW="75907" imgH="973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6125" y="1898650"/>
                        <a:ext cx="31750" cy="488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04124" y="1999133"/>
            <a:ext cx="4228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 huddle of methanol utilization</a:t>
            </a:r>
            <a:endParaRPr lang="ko-KR" alt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81118"/>
              </p:ext>
            </p:extLst>
          </p:nvPr>
        </p:nvGraphicFramePr>
        <p:xfrm>
          <a:off x="4800751" y="2467434"/>
          <a:ext cx="4085823" cy="10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8" name="CS ChemDraw Drawing" r:id="rId17" imgW="8676936" imgH="2248901" progId="ChemDraw.Document.6.0">
                  <p:embed/>
                </p:oleObj>
              </mc:Choice>
              <mc:Fallback>
                <p:oleObj name="CS ChemDraw Drawing" r:id="rId17" imgW="8676936" imgH="22489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0751" y="2467434"/>
                        <a:ext cx="4085823" cy="105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66606"/>
              </p:ext>
            </p:extLst>
          </p:nvPr>
        </p:nvGraphicFramePr>
        <p:xfrm>
          <a:off x="4873797" y="3962415"/>
          <a:ext cx="4168586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9" name="CS ChemDraw Drawing" r:id="rId19" imgW="7313309" imgH="665550" progId="ChemDraw.Document.6.0">
                  <p:embed/>
                </p:oleObj>
              </mc:Choice>
              <mc:Fallback>
                <p:oleObj name="CS ChemDraw Drawing" r:id="rId19" imgW="7313309" imgH="665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3797" y="3962415"/>
                        <a:ext cx="4168586" cy="37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65618"/>
              </p:ext>
            </p:extLst>
          </p:nvPr>
        </p:nvGraphicFramePr>
        <p:xfrm>
          <a:off x="4642668" y="4523738"/>
          <a:ext cx="4430961" cy="45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00" name="CS ChemDraw Drawing" r:id="rId21" imgW="7773616" imgH="799740" progId="ChemDraw.Document.6.0">
                  <p:embed/>
                </p:oleObj>
              </mc:Choice>
              <mc:Fallback>
                <p:oleObj name="CS ChemDraw Drawing" r:id="rId21" imgW="7773616" imgH="799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42668" y="4523738"/>
                        <a:ext cx="4430961" cy="455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22140"/>
              </p:ext>
            </p:extLst>
          </p:nvPr>
        </p:nvGraphicFramePr>
        <p:xfrm>
          <a:off x="4617664" y="5150812"/>
          <a:ext cx="4456983" cy="44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01" name="CS ChemDraw Drawing" r:id="rId23" imgW="7819268" imgH="789210" progId="ChemDraw.Document.6.0">
                  <p:embed/>
                </p:oleObj>
              </mc:Choice>
              <mc:Fallback>
                <p:oleObj name="CS ChemDraw Drawing" r:id="rId23" imgW="7819268" imgH="789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17664" y="5150812"/>
                        <a:ext cx="4456983" cy="44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61290" y="6250956"/>
            <a:ext cx="3615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400" latinLnBrk="1"/>
            <a:r>
              <a:rPr lang="en-US" altLang="ko-KR" sz="12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anol utilization is relatively unexplored compare to normal alcohol !</a:t>
            </a:r>
            <a:endParaRPr lang="ko-KR" altLang="en-US" sz="12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14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59010" y="200591"/>
            <a:ext cx="7977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: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231775" y="1390650"/>
          <a:ext cx="3702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0" name="CS ChemDraw Drawing" r:id="rId4" imgW="4396414" imgH="601560" progId="ChemDraw.Document.6.0">
                  <p:embed/>
                </p:oleObj>
              </mc:Choice>
              <mc:Fallback>
                <p:oleObj name="CS ChemDraw Drawing" r:id="rId4" imgW="4396414" imgH="601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775" y="1390650"/>
                        <a:ext cx="37020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84" y="2017925"/>
            <a:ext cx="2244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C Bond Formation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231775" y="1996235"/>
          <a:ext cx="41878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1" name="CS ChemDraw Drawing" r:id="rId6" imgW="10182931" imgH="4390470" progId="ChemDraw.Document.6.0">
                  <p:embed/>
                </p:oleObj>
              </mc:Choice>
              <mc:Fallback>
                <p:oleObj name="CS ChemDraw Drawing" r:id="rId6" imgW="10182931" imgH="4390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" y="1996235"/>
                        <a:ext cx="4187825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/>
          </p:nvPr>
        </p:nvGraphicFramePr>
        <p:xfrm>
          <a:off x="230980" y="4207237"/>
          <a:ext cx="41894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2" name="CS ChemDraw Drawing" r:id="rId8" imgW="10215077" imgH="1956420" progId="ChemDraw.Document.6.0">
                  <p:embed/>
                </p:oleObj>
              </mc:Choice>
              <mc:Fallback>
                <p:oleObj name="CS ChemDraw Drawing" r:id="rId8" imgW="10215077" imgH="1956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980" y="4207237"/>
                        <a:ext cx="418941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/>
          </p:nvPr>
        </p:nvGraphicFramePr>
        <p:xfrm>
          <a:off x="231775" y="5532438"/>
          <a:ext cx="41925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3" name="CS ChemDraw Drawing" r:id="rId10" imgW="10225612" imgH="1869480" progId="ChemDraw.Document.6.0">
                  <p:embed/>
                </p:oleObj>
              </mc:Choice>
              <mc:Fallback>
                <p:oleObj name="CS ChemDraw Drawing" r:id="rId10" imgW="10225612" imgH="186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775" y="5532438"/>
                        <a:ext cx="419258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/>
          </p:nvPr>
        </p:nvGraphicFramePr>
        <p:xfrm>
          <a:off x="4556125" y="1898650"/>
          <a:ext cx="31750" cy="488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4" name="CS ChemDraw Drawing" r:id="rId12" imgW="75907" imgH="9731880" progId="ChemDraw.Document.6.0">
                  <p:embed/>
                </p:oleObj>
              </mc:Choice>
              <mc:Fallback>
                <p:oleObj name="CS ChemDraw Drawing" r:id="rId12" imgW="75907" imgH="973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6125" y="1898650"/>
                        <a:ext cx="31750" cy="488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19637" y="2017925"/>
            <a:ext cx="2244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N Bond Formation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19637" y="2388687"/>
            <a:ext cx="12455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2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ethylation</a:t>
            </a:r>
            <a:endParaRPr lang="ko-KR" altLang="en-US" sz="12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개체 32"/>
          <p:cNvGraphicFramePr>
            <a:graphicFrameLocks noChangeAspect="1"/>
          </p:cNvGraphicFramePr>
          <p:nvPr>
            <p:extLst/>
          </p:nvPr>
        </p:nvGraphicFramePr>
        <p:xfrm>
          <a:off x="5041900" y="2901110"/>
          <a:ext cx="3798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5" name="CS ChemDraw Drawing" r:id="rId14" imgW="9262588" imgH="1774980" progId="ChemDraw.Document.6.0">
                  <p:embed/>
                </p:oleObj>
              </mc:Choice>
              <mc:Fallback>
                <p:oleObj name="CS ChemDraw Drawing" r:id="rId14" imgW="9262588" imgH="1774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1900" y="2901110"/>
                        <a:ext cx="37988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719637" y="3867820"/>
            <a:ext cx="12455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ko-KR" sz="1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ylation</a:t>
            </a:r>
            <a:endParaRPr lang="ko-KR" altLang="en-US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개체 34"/>
          <p:cNvGraphicFramePr>
            <a:graphicFrameLocks noChangeAspect="1"/>
          </p:cNvGraphicFramePr>
          <p:nvPr>
            <p:extLst/>
          </p:nvPr>
        </p:nvGraphicFramePr>
        <p:xfrm>
          <a:off x="5041900" y="4203135"/>
          <a:ext cx="3792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6" name="CS ChemDraw Drawing" r:id="rId16" imgW="9245840" imgH="2002050" progId="ChemDraw.Document.6.0">
                  <p:embed/>
                </p:oleObj>
              </mc:Choice>
              <mc:Fallback>
                <p:oleObj name="CS ChemDraw Drawing" r:id="rId16" imgW="9245840" imgH="2002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1900" y="4203135"/>
                        <a:ext cx="379253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/>
          </p:nvPr>
        </p:nvGraphicFramePr>
        <p:xfrm>
          <a:off x="5037138" y="5068323"/>
          <a:ext cx="38020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7" name="CS ChemDraw Drawing" r:id="rId18" imgW="9268531" imgH="2049300" progId="ChemDraw.Document.6.0">
                  <p:embed/>
                </p:oleObj>
              </mc:Choice>
              <mc:Fallback>
                <p:oleObj name="CS ChemDraw Drawing" r:id="rId18" imgW="9268531" imgH="2049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37138" y="5068323"/>
                        <a:ext cx="3802062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29281" y="6004763"/>
            <a:ext cx="40177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400" latinLnBrk="1"/>
            <a:r>
              <a:rPr lang="en-US" altLang="ko-KR" sz="11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toichiometric amount of activating reagent required !</a:t>
            </a:r>
            <a:endParaRPr lang="ko-KR" altLang="en-US" sz="1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29280" y="6238079"/>
            <a:ext cx="40177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400" latinLnBrk="1"/>
            <a:r>
              <a:rPr lang="en-US" altLang="ko-KR" sz="11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 reaction time !</a:t>
            </a:r>
            <a:endParaRPr lang="ko-KR" altLang="en-US" sz="1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7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7486" y="203586"/>
            <a:ext cx="7977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: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170553" y="3801526"/>
          <a:ext cx="4492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8" name="CS ChemDraw Drawing" r:id="rId4" imgW="5335126" imgH="610740" progId="ChemDraw.Document.6.0">
                  <p:embed/>
                </p:oleObj>
              </mc:Choice>
              <mc:Fallback>
                <p:oleObj name="CS ChemDraw Drawing" r:id="rId4" imgW="5335126" imgH="61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553" y="3801526"/>
                        <a:ext cx="44926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94040"/>
              </p:ext>
            </p:extLst>
          </p:nvPr>
        </p:nvGraphicFramePr>
        <p:xfrm>
          <a:off x="771525" y="4256088"/>
          <a:ext cx="72707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9" name="CS ChemDraw Drawing" r:id="rId6" imgW="11658248" imgH="2645178" progId="ChemDraw.Document.6.0">
                  <p:embed/>
                </p:oleObj>
              </mc:Choice>
              <mc:Fallback>
                <p:oleObj name="CS ChemDraw Drawing" r:id="rId6" imgW="11658248" imgH="26451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56088"/>
                        <a:ext cx="727075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87440" y="645458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6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se. </a:t>
            </a:r>
            <a:r>
              <a:rPr lang="en-US" altLang="ko-KR" sz="16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ydrogen acceptor. </a:t>
            </a:r>
            <a:r>
              <a:rPr lang="en-US" altLang="ko-KR" sz="16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oichiometric oxidant.</a:t>
            </a:r>
            <a:endParaRPr lang="ko-KR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87440" y="6024465"/>
            <a:ext cx="51457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altLang="ko-KR" sz="16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ox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nd </a:t>
            </a:r>
            <a:r>
              <a:rPr lang="en-US" altLang="ko-KR" sz="16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en-US" altLang="ko-KR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economy.</a:t>
            </a:r>
            <a:endParaRPr lang="ko-KR" altLang="en-US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559387" y="1925066"/>
          <a:ext cx="8207582" cy="157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0" name="CS ChemDraw Drawing" r:id="rId8" imgW="15315727" imgH="2939490" progId="ChemDraw.Document.6.0">
                  <p:embed/>
                </p:oleObj>
              </mc:Choice>
              <mc:Fallback>
                <p:oleObj name="CS ChemDraw Drawing" r:id="rId8" imgW="15315727" imgH="2939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387" y="1925066"/>
                        <a:ext cx="8207582" cy="157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169863" y="1350963"/>
          <a:ext cx="68087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1" name="CS ChemDraw Drawing" r:id="rId10" imgW="8084539" imgH="610740" progId="ChemDraw.Document.6.0">
                  <p:embed/>
                </p:oleObj>
              </mc:Choice>
              <mc:Fallback>
                <p:oleObj name="CS ChemDraw Drawing" r:id="rId10" imgW="8084539" imgH="61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863" y="1350963"/>
                        <a:ext cx="68087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66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5973" y="169334"/>
            <a:ext cx="7977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: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245222" y="1390193"/>
          <a:ext cx="4492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8" name="CS ChemDraw Drawing" r:id="rId4" imgW="5335126" imgH="610740" progId="ChemDraw.Document.6.0">
                  <p:embed/>
                </p:oleObj>
              </mc:Choice>
              <mc:Fallback>
                <p:oleObj name="CS ChemDraw Drawing" r:id="rId4" imgW="5335126" imgH="61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22" y="1390193"/>
                        <a:ext cx="44926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79241" y="2061757"/>
          <a:ext cx="4117228" cy="60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9" name="CS ChemDraw Drawing" r:id="rId6" imgW="8919520" imgH="1304100" progId="ChemDraw.Document.6.0">
                  <p:embed/>
                </p:oleObj>
              </mc:Choice>
              <mc:Fallback>
                <p:oleObj name="CS ChemDraw Drawing" r:id="rId6" imgW="8919520" imgH="1304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241" y="2061757"/>
                        <a:ext cx="4117228" cy="60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4769759" y="2050204"/>
          <a:ext cx="3985304" cy="61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0" name="CS ChemDraw Drawing" r:id="rId8" imgW="8663704" imgH="1331640" progId="ChemDraw.Document.6.0">
                  <p:embed/>
                </p:oleObj>
              </mc:Choice>
              <mc:Fallback>
                <p:oleObj name="CS ChemDraw Drawing" r:id="rId8" imgW="8663704" imgH="133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9759" y="2050204"/>
                        <a:ext cx="3985304" cy="612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4562475" y="1909304"/>
          <a:ext cx="31750" cy="494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1" name="CS ChemDraw Drawing" r:id="rId10" imgW="75907" imgH="9731880" progId="ChemDraw.Document.6.0">
                  <p:embed/>
                </p:oleObj>
              </mc:Choice>
              <mc:Fallback>
                <p:oleObj name="CS ChemDraw Drawing" r:id="rId10" imgW="75907" imgH="973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2475" y="1909304"/>
                        <a:ext cx="31750" cy="494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61913" y="3019425"/>
          <a:ext cx="4352925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2" name="CS ChemDraw Drawing" r:id="rId12" imgW="9462217" imgH="7638030" progId="ChemDraw.Document.6.0">
                  <p:embed/>
                </p:oleObj>
              </mc:Choice>
              <mc:Fallback>
                <p:oleObj name="CS ChemDraw Drawing" r:id="rId12" imgW="9462217" imgH="7638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13" y="3019425"/>
                        <a:ext cx="4352925" cy="351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/>
          </p:nvPr>
        </p:nvGraphicFramePr>
        <p:xfrm>
          <a:off x="4942728" y="3019425"/>
          <a:ext cx="3789363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3" name="CS ChemDraw Drawing" r:id="rId14" imgW="8236894" imgH="7515990" progId="ChemDraw.Document.6.0">
                  <p:embed/>
                </p:oleObj>
              </mc:Choice>
              <mc:Fallback>
                <p:oleObj name="CS ChemDraw Drawing" r:id="rId14" imgW="8236894" imgH="751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42728" y="3019425"/>
                        <a:ext cx="3789363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22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46219" y="199671"/>
            <a:ext cx="7977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: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6841"/>
              </p:ext>
            </p:extLst>
          </p:nvPr>
        </p:nvGraphicFramePr>
        <p:xfrm>
          <a:off x="239713" y="1397000"/>
          <a:ext cx="667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1" name="CS ChemDraw Drawing" r:id="rId4" imgW="7924291" imgH="595666" progId="ChemDraw.Document.6.0">
                  <p:embed/>
                </p:oleObj>
              </mc:Choice>
              <mc:Fallback>
                <p:oleObj name="CS ChemDraw Drawing" r:id="rId4" imgW="7924291" imgH="5956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13" y="1397000"/>
                        <a:ext cx="6673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01600" y="2300529"/>
          <a:ext cx="4330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2" name="CS ChemDraw Drawing" r:id="rId6" imgW="9379826" imgH="1258200" progId="ChemDraw.Document.6.0">
                  <p:embed/>
                </p:oleObj>
              </mc:Choice>
              <mc:Fallback>
                <p:oleObj name="CS ChemDraw Drawing" r:id="rId6" imgW="9379826" imgH="1258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00" y="2300529"/>
                        <a:ext cx="43307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4562475" y="2259106"/>
          <a:ext cx="31750" cy="459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3" name="CS ChemDraw Drawing" r:id="rId8" imgW="75907" imgH="9731880" progId="ChemDraw.Document.6.0">
                  <p:embed/>
                </p:oleObj>
              </mc:Choice>
              <mc:Fallback>
                <p:oleObj name="CS ChemDraw Drawing" r:id="rId8" imgW="75907" imgH="973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2475" y="2259106"/>
                        <a:ext cx="31750" cy="459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84" y="2017925"/>
            <a:ext cx="2244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Profile Study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08729" y="2954861"/>
          <a:ext cx="3713364" cy="28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4" name="Graph" r:id="rId10" imgW="3706560" imgH="2851200" progId="Origin50.Graph">
                  <p:embed/>
                </p:oleObj>
              </mc:Choice>
              <mc:Fallback>
                <p:oleObj name="Graph" r:id="rId10" imgW="3706560" imgH="28512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29" y="2954861"/>
                        <a:ext cx="3713364" cy="2857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569913" y="5901758"/>
          <a:ext cx="36814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5" name="CS ChemDraw Drawing" r:id="rId12" imgW="7974595" imgH="1525230" progId="ChemDraw.Document.6.0">
                  <p:embed/>
                </p:oleObj>
              </mc:Choice>
              <mc:Fallback>
                <p:oleObj name="CS ChemDraw Drawing" r:id="rId12" imgW="7974595" imgH="1525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913" y="5901758"/>
                        <a:ext cx="368141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8134" y="5634285"/>
            <a:ext cx="3468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nation for side product generation</a:t>
            </a:r>
            <a:endParaRPr lang="ko-KR" altLang="en-US" sz="12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48193" y="2016436"/>
            <a:ext cx="2729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uterium Labelling Study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4675188" y="2320925"/>
          <a:ext cx="4395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6" name="CS ChemDraw Drawing" r:id="rId14" imgW="10766689" imgH="1612170" progId="ChemDraw.Document.6.0">
                  <p:embed/>
                </p:oleObj>
              </mc:Choice>
              <mc:Fallback>
                <p:oleObj name="CS ChemDraw Drawing" r:id="rId14" imgW="10766689" imgH="1612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5188" y="2320925"/>
                        <a:ext cx="43957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/>
          </p:nvPr>
        </p:nvGraphicFramePr>
        <p:xfrm>
          <a:off x="4675084" y="5772784"/>
          <a:ext cx="4395891" cy="104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7" name="CS ChemDraw Drawing" r:id="rId16" imgW="11472276" imgH="2729160" progId="ChemDraw.Document.6.0">
                  <p:embed/>
                </p:oleObj>
              </mc:Choice>
              <mc:Fallback>
                <p:oleObj name="CS ChemDraw Drawing" r:id="rId16" imgW="11472276" imgH="272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75084" y="5772784"/>
                        <a:ext cx="4395891" cy="1043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34711" y="3567515"/>
            <a:ext cx="30246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05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ydrogen transfer from methanol to nitrile !</a:t>
            </a:r>
            <a:endParaRPr lang="ko-KR" altLang="en-US" sz="10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/>
          </p:nvPr>
        </p:nvGraphicFramePr>
        <p:xfrm>
          <a:off x="4675084" y="3090303"/>
          <a:ext cx="4375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8" name="CS ChemDraw Drawing" r:id="rId18" imgW="10716444" imgH="1045170" progId="ChemDraw.Document.6.0">
                  <p:embed/>
                </p:oleObj>
              </mc:Choice>
              <mc:Fallback>
                <p:oleObj name="CS ChemDraw Drawing" r:id="rId18" imgW="10716444" imgH="1045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75084" y="3090303"/>
                        <a:ext cx="43751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34607" y="3782643"/>
            <a:ext cx="34370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05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uH</a:t>
            </a:r>
            <a:r>
              <a:rPr lang="en-US" altLang="ko-KR" sz="1050" b="1" baseline="-25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05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diated activation of nitrile </a:t>
            </a:r>
            <a:r>
              <a:rPr lang="el-GR" altLang="ko-KR" sz="105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ko-KR" sz="105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rbon !</a:t>
            </a:r>
            <a:endParaRPr lang="ko-KR" altLang="en-US" sz="10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10566" y="5474181"/>
            <a:ext cx="2729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 Mechanism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32454" y="4330179"/>
            <a:ext cx="45115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ko-KR" sz="14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ylation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formaldehyde is also possible!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/>
          </p:nvPr>
        </p:nvGraphicFramePr>
        <p:xfrm>
          <a:off x="4847674" y="4611061"/>
          <a:ext cx="4088712" cy="66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29" name="CS ChemDraw Drawing" r:id="rId20" imgW="9332553" imgH="1516050" progId="ChemDraw.Document.6.0">
                  <p:embed/>
                </p:oleObj>
              </mc:Choice>
              <mc:Fallback>
                <p:oleObj name="CS ChemDraw Drawing" r:id="rId20" imgW="9332553" imgH="1516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47674" y="4611061"/>
                        <a:ext cx="4088712" cy="667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3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674" y="216741"/>
            <a:ext cx="7772400" cy="627312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55757"/>
              </p:ext>
            </p:extLst>
          </p:nvPr>
        </p:nvGraphicFramePr>
        <p:xfrm>
          <a:off x="101740" y="3076480"/>
          <a:ext cx="4116969" cy="145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4" name="CS ChemDraw Drawing" r:id="rId3" imgW="8037224" imgH="2849499" progId="ChemDraw.Document.6.0">
                  <p:embed/>
                </p:oleObj>
              </mc:Choice>
              <mc:Fallback>
                <p:oleObj name="CS ChemDraw Drawing" r:id="rId3" imgW="8037224" imgH="2849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40" y="3076480"/>
                        <a:ext cx="4116969" cy="145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0401"/>
              </p:ext>
            </p:extLst>
          </p:nvPr>
        </p:nvGraphicFramePr>
        <p:xfrm>
          <a:off x="245699" y="4993568"/>
          <a:ext cx="38290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5" name="CS ChemDraw Drawing" r:id="rId5" imgW="3829578" imgH="997839" progId="ChemDraw.Document.6.0">
                  <p:embed/>
                </p:oleObj>
              </mc:Choice>
              <mc:Fallback>
                <p:oleObj name="CS ChemDraw Drawing" r:id="rId5" imgW="3829578" imgH="9978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699" y="4993568"/>
                        <a:ext cx="3829050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55849"/>
              </p:ext>
            </p:extLst>
          </p:nvPr>
        </p:nvGraphicFramePr>
        <p:xfrm>
          <a:off x="18242" y="1228878"/>
          <a:ext cx="4449850" cy="157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6" name="CS ChemDraw Drawing" r:id="rId7" imgW="7621172" imgH="2692711" progId="ChemDraw.Document.6.0">
                  <p:embed/>
                </p:oleObj>
              </mc:Choice>
              <mc:Fallback>
                <p:oleObj name="CS ChemDraw Drawing" r:id="rId7" imgW="7621172" imgH="2692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42" y="1228878"/>
                        <a:ext cx="4449850" cy="157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336" y="830897"/>
            <a:ext cx="4021281" cy="196993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94151"/>
              </p:ext>
            </p:extLst>
          </p:nvPr>
        </p:nvGraphicFramePr>
        <p:xfrm>
          <a:off x="4699071" y="2997882"/>
          <a:ext cx="4369810" cy="168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7" name="CS ChemDraw Drawing" r:id="rId10" imgW="5248304" imgH="2023346" progId="ChemDraw.Document.6.0">
                  <p:embed/>
                </p:oleObj>
              </mc:Choice>
              <mc:Fallback>
                <p:oleObj name="CS ChemDraw Drawing" r:id="rId10" imgW="5248304" imgH="20233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9071" y="2997882"/>
                        <a:ext cx="4369810" cy="168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78175"/>
              </p:ext>
            </p:extLst>
          </p:nvPr>
        </p:nvGraphicFramePr>
        <p:xfrm>
          <a:off x="4873336" y="4993568"/>
          <a:ext cx="376872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8" name="CS ChemDraw Drawing" r:id="rId12" imgW="3768735" imgH="1683521" progId="ChemDraw.Document.6.0">
                  <p:embed/>
                </p:oleObj>
              </mc:Choice>
              <mc:Fallback>
                <p:oleObj name="CS ChemDraw Drawing" r:id="rId12" imgW="3768735" imgH="16835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3336" y="4993568"/>
                        <a:ext cx="3768725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4488874" y="1119703"/>
            <a:ext cx="0" cy="5441629"/>
          </a:xfrm>
          <a:prstGeom prst="line">
            <a:avLst/>
          </a:prstGeom>
          <a:noFill/>
          <a:ln w="1905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1812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ent Arrow 7"/>
          <p:cNvSpPr/>
          <p:nvPr/>
        </p:nvSpPr>
        <p:spPr bwMode="auto">
          <a:xfrm>
            <a:off x="7451725" y="1989138"/>
            <a:ext cx="720725" cy="71437"/>
          </a:xfrm>
          <a:prstGeom prst="ben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2950" name="Rectangle 2"/>
          <p:cNvSpPr txBox="1">
            <a:spLocks noChangeArrowheads="1"/>
          </p:cNvSpPr>
          <p:nvPr/>
        </p:nvSpPr>
        <p:spPr bwMode="auto">
          <a:xfrm>
            <a:off x="2238777" y="1312861"/>
            <a:ext cx="4392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ko-KR" sz="2400" dirty="0">
                <a:solidFill>
                  <a:srgbClr val="1F497D"/>
                </a:solidFill>
              </a:rPr>
              <a:t>Catalysts for Change!</a:t>
            </a:r>
          </a:p>
        </p:txBody>
      </p:sp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95419" y="167215"/>
            <a:ext cx="8714058" cy="138190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80"/>
            </a:solidFill>
            <a:round/>
            <a:headEnd/>
            <a:tailEnd/>
          </a:ln>
          <a:effectLst>
            <a:outerShdw blurRad="50800" dist="38100" dir="5400000" algn="t" rotWithShape="0">
              <a:srgbClr val="000000">
                <a:alpha val="39998"/>
              </a:srgbClr>
            </a:outerShdw>
          </a:effectLst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타원 13"/>
          <p:cNvSpPr>
            <a:spLocks noChangeArrowheads="1"/>
          </p:cNvSpPr>
          <p:nvPr/>
        </p:nvSpPr>
        <p:spPr bwMode="auto">
          <a:xfrm>
            <a:off x="461830" y="464613"/>
            <a:ext cx="3155841" cy="785200"/>
          </a:xfrm>
          <a:prstGeom prst="ellipse">
            <a:avLst/>
          </a:prstGeom>
          <a:solidFill>
            <a:srgbClr val="953735"/>
          </a:solidFill>
          <a:ln>
            <a:noFill/>
          </a:ln>
          <a:effectLst>
            <a:outerShdw blurRad="50800" dist="12700" dir="2700000" algn="tl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latinLnBrk="1"/>
            <a:r>
              <a:rPr lang="en-US" altLang="ko-KR" sz="1600" dirty="0">
                <a:solidFill>
                  <a:srgbClr val="FFFFFF"/>
                </a:solidFill>
                <a:latin typeface="+mj-lt"/>
                <a:cs typeface="Arial" charset="0"/>
              </a:rPr>
              <a:t>Classical Chemical </a:t>
            </a:r>
            <a:endParaRPr lang="en-US" altLang="ko-KR" sz="1600" dirty="0" smtClean="0">
              <a:solidFill>
                <a:srgbClr val="FFFFFF"/>
              </a:solidFill>
              <a:latin typeface="+mj-lt"/>
              <a:cs typeface="Arial" charset="0"/>
            </a:endParaRPr>
          </a:p>
          <a:p>
            <a:pPr algn="ctr" latinLnBrk="1"/>
            <a:r>
              <a:rPr lang="en-US" altLang="ko-KR" sz="1600" dirty="0" smtClean="0">
                <a:solidFill>
                  <a:srgbClr val="FFFFFF"/>
                </a:solidFill>
                <a:latin typeface="+mj-lt"/>
                <a:cs typeface="Arial" charset="0"/>
              </a:rPr>
              <a:t>Synthesis</a:t>
            </a:r>
            <a:endParaRPr lang="ko-KR" altLang="en-US" sz="1600" dirty="0">
              <a:solidFill>
                <a:srgbClr val="FFFFFF"/>
              </a:solidFill>
              <a:latin typeface="+mj-lt"/>
              <a:cs typeface="Arial" charset="0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3733128" y="364392"/>
            <a:ext cx="1520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latinLnBrk="1" hangingPunct="1"/>
            <a:r>
              <a:rPr lang="en-US" altLang="ko-KR" sz="2000" i="0" dirty="0" smtClean="0"/>
              <a:t>Catalysis</a:t>
            </a:r>
            <a:endParaRPr lang="ko-KR" altLang="en-US" sz="2000" i="0" dirty="0"/>
          </a:p>
        </p:txBody>
      </p:sp>
      <p:sp>
        <p:nvSpPr>
          <p:cNvPr id="14" name="타원 13"/>
          <p:cNvSpPr>
            <a:spLocks noChangeArrowheads="1"/>
          </p:cNvSpPr>
          <p:nvPr/>
        </p:nvSpPr>
        <p:spPr bwMode="auto">
          <a:xfrm>
            <a:off x="5093198" y="354770"/>
            <a:ext cx="3652714" cy="998121"/>
          </a:xfrm>
          <a:prstGeom prst="ellipse">
            <a:avLst/>
          </a:prstGeom>
          <a:solidFill>
            <a:srgbClr val="FFFF0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atinLnBrk="1"/>
            <a:r>
              <a:rPr lang="en-US" altLang="ko-KR" sz="1600" b="1" i="1" dirty="0" smtClean="0">
                <a:solidFill>
                  <a:srgbClr val="000000"/>
                </a:solidFill>
                <a:latin typeface="+mj-lt"/>
                <a:cs typeface="Arial" charset="0"/>
              </a:rPr>
              <a:t>Sustainable </a:t>
            </a:r>
            <a:r>
              <a:rPr lang="en-US" altLang="ko-KR" sz="1600" b="1" i="1" dirty="0">
                <a:solidFill>
                  <a:srgbClr val="000000"/>
                </a:solidFill>
                <a:latin typeface="+mj-lt"/>
                <a:cs typeface="Arial" charset="0"/>
              </a:rPr>
              <a:t>Chemical </a:t>
            </a:r>
            <a:endParaRPr lang="en-US" altLang="ko-KR" sz="1600" b="1" i="1" dirty="0" smtClean="0">
              <a:solidFill>
                <a:srgbClr val="000000"/>
              </a:solidFill>
              <a:latin typeface="+mj-lt"/>
              <a:cs typeface="Arial" charset="0"/>
            </a:endParaRPr>
          </a:p>
          <a:p>
            <a:pPr algn="ctr" latinLnBrk="1"/>
            <a:r>
              <a:rPr lang="en-US" altLang="ko-KR" sz="1600" b="1" i="1" dirty="0" smtClean="0">
                <a:solidFill>
                  <a:srgbClr val="000000"/>
                </a:solidFill>
                <a:latin typeface="+mj-lt"/>
                <a:cs typeface="Arial" charset="0"/>
              </a:rPr>
              <a:t>Synthesis</a:t>
            </a:r>
            <a:endParaRPr lang="ko-KR" altLang="en-US" sz="1600" b="1" i="1" dirty="0">
              <a:solidFill>
                <a:srgbClr val="000000"/>
              </a:solidFill>
              <a:latin typeface="+mj-lt"/>
              <a:cs typeface="Arial" charset="0"/>
            </a:endParaRPr>
          </a:p>
        </p:txBody>
      </p:sp>
      <p:sp>
        <p:nvSpPr>
          <p:cNvPr id="15" name="오른쪽 화살표 15"/>
          <p:cNvSpPr/>
          <p:nvPr/>
        </p:nvSpPr>
        <p:spPr bwMode="auto">
          <a:xfrm>
            <a:off x="3457864" y="691899"/>
            <a:ext cx="2000250" cy="328283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atinLnBrk="1"/>
            <a:endParaRPr lang="ko-KR" alt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09" y="2266571"/>
            <a:ext cx="4574318" cy="3051035"/>
          </a:xfrm>
          <a:prstGeom prst="rect">
            <a:avLst/>
          </a:prstGeom>
        </p:spPr>
      </p:pic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5703593" y="5755880"/>
            <a:ext cx="282000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ko-KR" sz="1200" b="0" i="0" dirty="0" smtClean="0"/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smtClean="0"/>
              <a:t>Prof. Hajime </a:t>
            </a:r>
            <a:r>
              <a:rPr lang="en-US" altLang="ko-KR" sz="1200" b="0" i="0" dirty="0" err="1" smtClean="0"/>
              <a:t>Hirao</a:t>
            </a:r>
            <a:r>
              <a:rPr lang="en-US" altLang="ko-KR" sz="1200" b="0" i="0" dirty="0" smtClean="0"/>
              <a:t> (</a:t>
            </a:r>
            <a:r>
              <a:rPr lang="en-US" altLang="ko-KR" sz="1200" b="0" i="0" dirty="0" err="1" smtClean="0"/>
              <a:t>computional</a:t>
            </a:r>
            <a:r>
              <a:rPr lang="en-US" altLang="ko-KR" sz="1200" b="0" i="0" dirty="0" smtClean="0"/>
              <a:t> study)</a:t>
            </a:r>
            <a:endParaRPr lang="en-US" altLang="ko-KR" sz="1200" b="0" i="0" dirty="0"/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ko-KR" sz="1200" b="0" i="0" dirty="0"/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smtClean="0"/>
              <a:t>Dr. </a:t>
            </a:r>
            <a:r>
              <a:rPr lang="en-US" altLang="ko-KR" sz="1200" b="0" i="0" dirty="0" err="1" smtClean="0"/>
              <a:t>Xiangya</a:t>
            </a:r>
            <a:r>
              <a:rPr lang="en-US" altLang="ko-KR" sz="1200" b="0" i="0" dirty="0" smtClean="0"/>
              <a:t> </a:t>
            </a:r>
            <a:r>
              <a:rPr lang="en-US" altLang="ko-KR" sz="1200" b="0" i="0" dirty="0" err="1" smtClean="0"/>
              <a:t>Xu</a:t>
            </a:r>
            <a:endParaRPr lang="en-US" altLang="ko-KR" sz="1200" b="0" i="0" dirty="0" smtClean="0"/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smtClean="0"/>
              <a:t>Dr. </a:t>
            </a:r>
            <a:r>
              <a:rPr lang="en-US" altLang="ko-KR" sz="1200" b="0" i="0" dirty="0" err="1" smtClean="0"/>
              <a:t>Zhenqian</a:t>
            </a:r>
            <a:r>
              <a:rPr lang="en-US" altLang="ko-KR" sz="1200" b="0" i="0" dirty="0" smtClean="0"/>
              <a:t> Fu</a:t>
            </a:r>
            <a:endParaRPr lang="en-US" altLang="ko-KR" sz="1200" b="0" i="0" dirty="0"/>
          </a:p>
        </p:txBody>
      </p:sp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5617188" y="2892636"/>
            <a:ext cx="1635649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smtClean="0"/>
              <a:t>        current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 smtClean="0"/>
              <a:t>Jeong</a:t>
            </a:r>
            <a:r>
              <a:rPr lang="en-US" altLang="ko-KR" sz="1200" b="0" i="0" dirty="0" smtClean="0"/>
              <a:t>-Bin Lee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err="1" smtClean="0"/>
              <a:t>Byungjoon</a:t>
            </a:r>
            <a:r>
              <a:rPr lang="en-US" altLang="ko-KR" sz="1200" i="0" dirty="0" smtClean="0"/>
              <a:t> Kang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err="1" smtClean="0"/>
              <a:t>Seung</a:t>
            </a:r>
            <a:r>
              <a:rPr lang="en-US" altLang="ko-KR" sz="1200" i="0" dirty="0" smtClean="0"/>
              <a:t> </a:t>
            </a:r>
            <a:r>
              <a:rPr lang="en-US" altLang="ko-KR" sz="1200" i="0" dirty="0" err="1" smtClean="0"/>
              <a:t>Hyo</a:t>
            </a:r>
            <a:r>
              <a:rPr lang="en-US" altLang="ko-KR" sz="1200" i="0" dirty="0" smtClean="0"/>
              <a:t> 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 smtClean="0"/>
              <a:t>Kicheol</a:t>
            </a:r>
            <a:r>
              <a:rPr lang="en-US" altLang="ko-KR" sz="1200" b="0" i="0" dirty="0" smtClean="0"/>
              <a:t> </a:t>
            </a:r>
            <a:r>
              <a:rPr lang="en-US" altLang="ko-KR" sz="1200" b="0" i="0" dirty="0"/>
              <a:t>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err="1"/>
              <a:t>Jaewoon</a:t>
            </a:r>
            <a:r>
              <a:rPr lang="en-US" altLang="ko-KR" sz="1200" i="0" dirty="0"/>
              <a:t> </a:t>
            </a:r>
            <a:r>
              <a:rPr lang="en-US" altLang="ko-KR" sz="1200" i="0" dirty="0" smtClean="0"/>
              <a:t>Kim</a:t>
            </a:r>
            <a:br>
              <a:rPr lang="en-US" altLang="ko-KR" sz="1200" i="0" dirty="0" smtClean="0"/>
            </a:br>
            <a:r>
              <a:rPr lang="en-US" altLang="ko-KR" sz="1200" b="0" i="0" dirty="0" err="1" smtClean="0"/>
              <a:t>Jungwon</a:t>
            </a:r>
            <a:r>
              <a:rPr lang="en-US" altLang="ko-KR" sz="1200" b="0" i="0" dirty="0" smtClean="0"/>
              <a:t> 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 smtClean="0"/>
              <a:t>Seoksun</a:t>
            </a:r>
            <a:r>
              <a:rPr lang="en-US" altLang="ko-KR" sz="1200" b="0" i="0" dirty="0" smtClean="0"/>
              <a:t> 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 smtClean="0"/>
              <a:t>Sangseung</a:t>
            </a:r>
            <a:r>
              <a:rPr lang="en-US" altLang="ko-KR" sz="1200" b="0" i="0" dirty="0" smtClean="0"/>
              <a:t> </a:t>
            </a:r>
            <a:r>
              <a:rPr lang="en-US" altLang="ko-KR" sz="1200" b="0" i="0" dirty="0"/>
              <a:t>Park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/>
              <a:t>Minha</a:t>
            </a:r>
            <a:r>
              <a:rPr lang="en-US" altLang="ko-KR" sz="1200" b="0" i="0" dirty="0"/>
              <a:t> 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/>
              <a:t>Sang Min </a:t>
            </a:r>
            <a:r>
              <a:rPr lang="en-US" altLang="ko-KR" sz="1200" b="0" i="0" dirty="0" smtClean="0"/>
              <a:t>Kim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err="1" smtClean="0"/>
              <a:t>Gunsoon</a:t>
            </a:r>
            <a:r>
              <a:rPr lang="en-US" altLang="ko-KR" sz="1200" b="0" i="0" dirty="0" smtClean="0"/>
              <a:t> Kim</a:t>
            </a:r>
            <a:endParaRPr lang="en-US" altLang="ko-KR" sz="1200" b="0" i="0" dirty="0"/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ko-KR" sz="1200" b="0" i="0" dirty="0" smtClean="0"/>
          </a:p>
        </p:txBody>
      </p:sp>
      <p:sp>
        <p:nvSpPr>
          <p:cNvPr id="17" name="TextBox 10"/>
          <p:cNvSpPr txBox="1">
            <a:spLocks noChangeArrowheads="1"/>
          </p:cNvSpPr>
          <p:nvPr/>
        </p:nvSpPr>
        <p:spPr bwMode="auto">
          <a:xfrm>
            <a:off x="7354625" y="2909990"/>
            <a:ext cx="16356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smtClean="0"/>
              <a:t>        alumni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smtClean="0"/>
              <a:t>Dr. Jong-Tai Hong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b="0" i="0" dirty="0" smtClean="0"/>
              <a:t>Benjamin Pooi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200" i="0" dirty="0" err="1" smtClean="0"/>
              <a:t>Hansoo</a:t>
            </a:r>
            <a:r>
              <a:rPr lang="en-US" altLang="ko-KR" sz="1200" i="0" dirty="0" smtClean="0"/>
              <a:t> Song</a:t>
            </a:r>
          </a:p>
        </p:txBody>
      </p:sp>
      <p:pic>
        <p:nvPicPr>
          <p:cNvPr id="18" name="Picture 17" descr="NTU 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354" y="5286078"/>
            <a:ext cx="1779815" cy="703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logo_k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095" y="2038468"/>
            <a:ext cx="1763259" cy="745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87" y="5450254"/>
            <a:ext cx="2079956" cy="69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_x162213776" descr="EMB000015381ed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99" y="6278573"/>
            <a:ext cx="4601199" cy="51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logo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568" y="5563565"/>
            <a:ext cx="2066925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148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/>
          </p:nvPr>
        </p:nvGraphicFramePr>
        <p:xfrm>
          <a:off x="1704975" y="635000"/>
          <a:ext cx="4537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8" name="CS ChemDraw Drawing" r:id="rId4" imgW="7529732" imgH="1928990" progId="ChemDraw.Document.6.0">
                  <p:embed/>
                </p:oleObj>
              </mc:Choice>
              <mc:Fallback>
                <p:oleObj name="CS ChemDraw Drawing" r:id="rId4" imgW="7529732" imgH="19289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635000"/>
                        <a:ext cx="45370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/>
          </p:nvPr>
        </p:nvGraphicFramePr>
        <p:xfrm>
          <a:off x="357158" y="1894437"/>
          <a:ext cx="1071570" cy="8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9" name="CS ChemDraw Drawing" r:id="rId6" imgW="1707780" imgH="1324080" progId="ChemDraw.Document.6.0">
                  <p:embed/>
                </p:oleObj>
              </mc:Choice>
              <mc:Fallback>
                <p:oleObj name="CS ChemDraw Drawing" r:id="rId6" imgW="1707780" imgH="1324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894437"/>
                        <a:ext cx="1071570" cy="82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/>
          </p:nvPr>
        </p:nvGraphicFramePr>
        <p:xfrm>
          <a:off x="1643042" y="1894437"/>
          <a:ext cx="1374845" cy="88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0" name="CS ChemDraw Drawing" r:id="rId8" imgW="2151609" imgH="1403190" progId="ChemDraw.Document.6.0">
                  <p:embed/>
                </p:oleObj>
              </mc:Choice>
              <mc:Fallback>
                <p:oleObj name="CS ChemDraw Drawing" r:id="rId8" imgW="2151609" imgH="14031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894437"/>
                        <a:ext cx="1374845" cy="889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/>
          </p:nvPr>
        </p:nvGraphicFramePr>
        <p:xfrm>
          <a:off x="3214678" y="1894437"/>
          <a:ext cx="1293971" cy="90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1" name="CS ChemDraw Drawing" r:id="rId10" imgW="2052200" imgH="1456650" progId="ChemDraw.Document.6.0">
                  <p:embed/>
                </p:oleObj>
              </mc:Choice>
              <mc:Fallback>
                <p:oleObj name="CS ChemDraw Drawing" r:id="rId10" imgW="2052200" imgH="1456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894437"/>
                        <a:ext cx="1293971" cy="909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/>
          </p:nvPr>
        </p:nvGraphicFramePr>
        <p:xfrm>
          <a:off x="4793586" y="1894438"/>
          <a:ext cx="1192880" cy="8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2" name="CS ChemDraw Drawing" r:id="rId12" imgW="1925778" imgH="1398600" progId="ChemDraw.Document.6.0">
                  <p:embed/>
                </p:oleObj>
              </mc:Choice>
              <mc:Fallback>
                <p:oleObj name="CS ChemDraw Drawing" r:id="rId12" imgW="1925778" imgH="1398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586" y="1894438"/>
                        <a:ext cx="1192880" cy="8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/>
          </p:nvPr>
        </p:nvGraphicFramePr>
        <p:xfrm>
          <a:off x="6215074" y="1894436"/>
          <a:ext cx="1172662" cy="88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3" name="CS ChemDraw Drawing" r:id="rId14" imgW="1912001" imgH="1403190" progId="ChemDraw.Document.6.0">
                  <p:embed/>
                </p:oleObj>
              </mc:Choice>
              <mc:Fallback>
                <p:oleObj name="CS ChemDraw Drawing" r:id="rId14" imgW="1912001" imgH="14031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894436"/>
                        <a:ext cx="1172662" cy="889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/>
          </p:nvPr>
        </p:nvGraphicFramePr>
        <p:xfrm>
          <a:off x="7740875" y="1894437"/>
          <a:ext cx="1071570" cy="8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4" name="CS ChemDraw Drawing" r:id="rId16" imgW="1736955" imgH="1398600" progId="ChemDraw.Document.6.0">
                  <p:embed/>
                </p:oleObj>
              </mc:Choice>
              <mc:Fallback>
                <p:oleObj name="CS ChemDraw Drawing" r:id="rId16" imgW="1736955" imgH="1398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875" y="1894437"/>
                        <a:ext cx="1071570" cy="8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>
            <p:extLst/>
          </p:nvPr>
        </p:nvGraphicFramePr>
        <p:xfrm>
          <a:off x="357158" y="3322707"/>
          <a:ext cx="1051352" cy="82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5" name="CS ChemDraw Drawing" r:id="rId18" imgW="1708051" imgH="1296540" progId="ChemDraw.Document.6.0">
                  <p:embed/>
                </p:oleObj>
              </mc:Choice>
              <mc:Fallback>
                <p:oleObj name="CS ChemDraw Drawing" r:id="rId18" imgW="1708051" imgH="12965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322707"/>
                        <a:ext cx="1051352" cy="82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>
            <p:extLst/>
          </p:nvPr>
        </p:nvGraphicFramePr>
        <p:xfrm>
          <a:off x="1785918" y="3303457"/>
          <a:ext cx="1172662" cy="84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6" name="CS ChemDraw Drawing" r:id="rId20" imgW="1910650" imgH="1325430" progId="ChemDraw.Document.6.0">
                  <p:embed/>
                </p:oleObj>
              </mc:Choice>
              <mc:Fallback>
                <p:oleObj name="CS ChemDraw Drawing" r:id="rId20" imgW="1910650" imgH="13254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303457"/>
                        <a:ext cx="1172662" cy="849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>
            <p:extLst/>
          </p:nvPr>
        </p:nvGraphicFramePr>
        <p:xfrm>
          <a:off x="3357554" y="3303457"/>
          <a:ext cx="930042" cy="8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7" name="CS ChemDraw Drawing" r:id="rId22" imgW="1499238" imgH="1403190" progId="ChemDraw.Document.6.0">
                  <p:embed/>
                </p:oleObj>
              </mc:Choice>
              <mc:Fallback>
                <p:oleObj name="CS ChemDraw Drawing" r:id="rId22" imgW="1499238" imgH="14031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303457"/>
                        <a:ext cx="930042" cy="8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>
            <p:extLst/>
          </p:nvPr>
        </p:nvGraphicFramePr>
        <p:xfrm>
          <a:off x="4635351" y="3374895"/>
          <a:ext cx="1293971" cy="8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8" name="CS ChemDraw Drawing" r:id="rId24" imgW="2052470" imgH="1324080" progId="ChemDraw.Document.6.0">
                  <p:embed/>
                </p:oleObj>
              </mc:Choice>
              <mc:Fallback>
                <p:oleObj name="CS ChemDraw Drawing" r:id="rId24" imgW="2052470" imgH="1324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351" y="3374895"/>
                        <a:ext cx="1293971" cy="82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>
            <p:extLst/>
          </p:nvPr>
        </p:nvGraphicFramePr>
        <p:xfrm>
          <a:off x="6186768" y="3374895"/>
          <a:ext cx="1314190" cy="82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9" name="CS ChemDraw Drawing" r:id="rId26" imgW="2044906" imgH="1325700" progId="ChemDraw.Document.6.0">
                  <p:embed/>
                </p:oleObj>
              </mc:Choice>
              <mc:Fallback>
                <p:oleObj name="CS ChemDraw Drawing" r:id="rId26" imgW="2044906" imgH="1325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768" y="3374895"/>
                        <a:ext cx="1314190" cy="82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>
            <p:extLst/>
          </p:nvPr>
        </p:nvGraphicFramePr>
        <p:xfrm>
          <a:off x="7746273" y="3374895"/>
          <a:ext cx="1112007" cy="88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0" name="CS ChemDraw Drawing" r:id="rId28" imgW="1713994" imgH="1410750" progId="ChemDraw.Document.6.0">
                  <p:embed/>
                </p:oleObj>
              </mc:Choice>
              <mc:Fallback>
                <p:oleObj name="CS ChemDraw Drawing" r:id="rId28" imgW="1713994" imgH="14107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273" y="3374895"/>
                        <a:ext cx="1112007" cy="889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0034" y="2812002"/>
            <a:ext cx="580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&gt;99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34004" y="2812002"/>
            <a:ext cx="580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&gt;99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71868" y="2812002"/>
            <a:ext cx="580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&gt;99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72066" y="2812002"/>
            <a:ext cx="580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&gt;99%</a:t>
            </a:r>
            <a:endParaRPr lang="ko-KR" altLang="en-US" sz="1200" b="1" baseline="30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34598" y="2812002"/>
            <a:ext cx="580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&gt;99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72462" y="2812002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93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910" y="4303589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70%</a:t>
            </a:r>
            <a:endParaRPr lang="ko-KR" altLang="en-US" sz="1200" b="1" baseline="30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23772" y="4303589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87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661636" y="4371638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97%</a:t>
            </a:r>
            <a:endParaRPr lang="ko-KR" altLang="en-US" sz="1200" b="1" baseline="30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72066" y="4371638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94%</a:t>
            </a:r>
            <a:endParaRPr lang="ko-KR" alt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643702" y="4371638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87%</a:t>
            </a:r>
            <a:endParaRPr lang="ko-KR" altLang="en-US" sz="1200" b="1" baseline="30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072462" y="4371638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93%</a:t>
            </a:r>
            <a:endParaRPr lang="ko-KR" altLang="en-US" sz="1200" b="1" baseline="30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554" y="-77891"/>
            <a:ext cx="7772400" cy="751471"/>
          </a:xfrm>
        </p:spPr>
        <p:txBody>
          <a:bodyPr/>
          <a:lstStyle/>
          <a:p>
            <a:r>
              <a:rPr lang="en-US" altLang="ko-KR" dirty="0" smtClean="0"/>
              <a:t>Fe-catalyzed Dehydrogenation</a:t>
            </a:r>
            <a:endParaRPr lang="ko-KR" altLang="en-US" dirty="0"/>
          </a:p>
        </p:txBody>
      </p: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6010004" y="4717051"/>
            <a:ext cx="29819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dirty="0" smtClean="0"/>
              <a:t>ACS Catalysis </a:t>
            </a:r>
            <a:r>
              <a:rPr lang="en-US" altLang="ko-KR" sz="1400" i="0" dirty="0" smtClean="0"/>
              <a:t>2014</a:t>
            </a:r>
            <a:r>
              <a:rPr lang="en-US" altLang="ko-KR" sz="1400" b="0" dirty="0" smtClean="0"/>
              <a:t>, 4</a:t>
            </a:r>
            <a:r>
              <a:rPr lang="en-US" altLang="ko-KR" sz="1400" b="0" i="0" dirty="0" smtClean="0"/>
              <a:t>, 2889-289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914740" y="1248628"/>
            <a:ext cx="122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100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Hansoo</a:t>
            </a:r>
            <a:r>
              <a:rPr lang="en-US" altLang="ko-KR" sz="11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Song</a:t>
            </a:r>
            <a:endParaRPr lang="ko-KR" altLang="en-US" sz="11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57158" y="5100670"/>
            <a:ext cx="8491877" cy="0"/>
          </a:xfrm>
          <a:prstGeom prst="line">
            <a:avLst/>
          </a:prstGeom>
          <a:ln w="19050">
            <a:solidFill>
              <a:schemeClr val="accent2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5663" y="113288"/>
            <a:ext cx="832617" cy="110738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067" y="5326177"/>
          <a:ext cx="9103933" cy="131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1" name="CS ChemDraw Drawing" r:id="rId31" imgW="8096660" imgH="1170235" progId="ChemDraw.Document.6.0">
                  <p:embed/>
                </p:oleObj>
              </mc:Choice>
              <mc:Fallback>
                <p:oleObj name="CS ChemDraw Drawing" r:id="rId31" imgW="8096660" imgH="1170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067" y="5326177"/>
                        <a:ext cx="9103933" cy="131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25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86985"/>
            <a:ext cx="77724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21643"/>
              </p:ext>
            </p:extLst>
          </p:nvPr>
        </p:nvGraphicFramePr>
        <p:xfrm>
          <a:off x="1205345" y="941715"/>
          <a:ext cx="7037820" cy="543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7" name="CS ChemDraw Drawing" r:id="rId3" imgW="12833252" imgH="9907090" progId="ChemDraw.Document.6.0">
                  <p:embed/>
                </p:oleObj>
              </mc:Choice>
              <mc:Fallback>
                <p:oleObj name="CS ChemDraw Drawing" r:id="rId3" imgW="12833252" imgH="9907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345" y="941715"/>
                        <a:ext cx="7037820" cy="5433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22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1242" y="154317"/>
            <a:ext cx="8438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Amide Synthesis with Complete Atom Economy</a:t>
            </a:r>
            <a:endParaRPr lang="en-US" altLang="ko-KR" sz="2800" b="1" i="1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5170" y="782625"/>
            <a:ext cx="542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Direct Amide Synthesis from </a:t>
            </a:r>
            <a:r>
              <a:rPr lang="en-US" altLang="ko-KR" b="1" dirty="0" smtClean="0">
                <a:solidFill>
                  <a:srgbClr val="2323F9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Nitrile</a:t>
            </a:r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Alcohol</a:t>
            </a:r>
            <a:endParaRPr lang="ko-KR" altLang="en-US" b="1" dirty="0">
              <a:solidFill>
                <a:srgbClr val="FF0000"/>
              </a:solidFill>
              <a:latin typeface="Arial" panose="020B0604020202020204" pitchFamily="34" charset="0"/>
              <a:ea typeface="맑은 고딕"/>
              <a:cs typeface="Arial" panose="020B0604020202020204" pitchFamily="34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67490"/>
              </p:ext>
            </p:extLst>
          </p:nvPr>
        </p:nvGraphicFramePr>
        <p:xfrm>
          <a:off x="168275" y="1504950"/>
          <a:ext cx="8456613" cy="4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CS ChemDraw Drawing" r:id="rId3" imgW="14861904" imgH="8399970" progId="ChemDraw.Document.6.0">
                  <p:embed/>
                </p:oleObj>
              </mc:Choice>
              <mc:Fallback>
                <p:oleObj name="CS ChemDraw Drawing" r:id="rId3" imgW="14861904" imgH="8399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" y="1504950"/>
                        <a:ext cx="8456613" cy="475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10"/>
          <p:cNvSpPr/>
          <p:nvPr/>
        </p:nvSpPr>
        <p:spPr>
          <a:xfrm>
            <a:off x="5962182" y="6534027"/>
            <a:ext cx="31169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ko-KR" altLang="en-US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J. Am. Chem. Soc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ko-KR" altLang="en-US" sz="1400" b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3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ko-KR" altLang="en-US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35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11704</a:t>
            </a:r>
          </a:p>
        </p:txBody>
      </p:sp>
    </p:spTree>
    <p:extLst>
      <p:ext uri="{BB962C8B-B14F-4D97-AF65-F5344CB8AC3E}">
        <p14:creationId xmlns:p14="http://schemas.microsoft.com/office/powerpoint/2010/main" val="230113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1217"/>
            <a:ext cx="7772400" cy="1143000"/>
          </a:xfrm>
        </p:spPr>
        <p:txBody>
          <a:bodyPr/>
          <a:lstStyle/>
          <a:p>
            <a:r>
              <a:rPr lang="en-US" altLang="ko-KR" dirty="0" smtClean="0"/>
              <a:t>Mechanistic Difference</a:t>
            </a:r>
            <a:endParaRPr lang="ko-KR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5608" y="763183"/>
          <a:ext cx="8992784" cy="559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6" name="CS ChemDraw Drawing" r:id="rId3" imgW="18354470" imgH="11422117" progId="ChemDraw.Document.6.0">
                  <p:embed/>
                </p:oleObj>
              </mc:Choice>
              <mc:Fallback>
                <p:oleObj name="CS ChemDraw Drawing" r:id="rId3" imgW="18354470" imgH="114221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08" y="763183"/>
                        <a:ext cx="8992784" cy="559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11"/>
          <p:cNvSpPr/>
          <p:nvPr/>
        </p:nvSpPr>
        <p:spPr>
          <a:xfrm>
            <a:off x="6465062" y="6458984"/>
            <a:ext cx="26789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cs typeface="Arial"/>
              </a:rPr>
              <a:t>Org.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cs typeface="Arial"/>
              </a:rPr>
              <a:t>Lett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cs typeface="Arial"/>
              </a:rPr>
              <a:t>. </a:t>
            </a:r>
            <a:r>
              <a:rPr lang="ko-KR" altLang="en-US" sz="1400" b="1" dirty="0" smtClean="0">
                <a:solidFill>
                  <a:prstClr val="black"/>
                </a:solidFill>
                <a:latin typeface="Arial"/>
                <a:cs typeface="Arial"/>
              </a:rPr>
              <a:t>201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cs typeface="Arial"/>
              </a:rPr>
              <a:t>4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cs typeface="Arial"/>
              </a:rPr>
              <a:t>16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cs typeface="Arial"/>
              </a:rPr>
              <a:t>, 4404-4407.</a:t>
            </a:r>
            <a:endParaRPr lang="ko-KR" altLang="en-US" sz="14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796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25978" y="209636"/>
            <a:ext cx="78577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-</a:t>
            </a:r>
            <a:r>
              <a:rPr lang="en-US" altLang="ko-KR" sz="2800" b="1" i="1" dirty="0" err="1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Formamide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Synthesis from Nitrile &amp; Amine</a:t>
            </a:r>
          </a:p>
          <a:p>
            <a:pPr defTabSz="914400" latinLnBrk="1"/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Using </a:t>
            </a:r>
            <a:r>
              <a:rPr lang="en-US" altLang="ko-KR" sz="2800" b="1" i="1" dirty="0" smtClean="0">
                <a:solidFill>
                  <a:srgbClr val="00B050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Methanol</a:t>
            </a:r>
            <a:r>
              <a:rPr lang="en-US" altLang="ko-KR" sz="28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as C1 Source</a:t>
            </a:r>
            <a:endParaRPr lang="en-US" altLang="ko-KR" sz="2800" b="1" i="1" u="sng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209831" y="1399533"/>
          <a:ext cx="4545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6" name="CS ChemDraw Drawing" r:id="rId4" imgW="5397796" imgH="610740" progId="ChemDraw.Document.6.0">
                  <p:embed/>
                </p:oleObj>
              </mc:Choice>
              <mc:Fallback>
                <p:oleObj name="CS ChemDraw Drawing" r:id="rId4" imgW="5397796" imgH="61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31" y="1399533"/>
                        <a:ext cx="45450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981302" y="2426569"/>
          <a:ext cx="6683479" cy="5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7" name="CS ChemDraw Drawing" r:id="rId6" imgW="10772631" imgH="898560" progId="ChemDraw.Document.6.0">
                  <p:embed/>
                </p:oleObj>
              </mc:Choice>
              <mc:Fallback>
                <p:oleObj name="CS ChemDraw Drawing" r:id="rId6" imgW="10772631" imgH="89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302" y="2426569"/>
                        <a:ext cx="6683479" cy="55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84" y="2017925"/>
            <a:ext cx="2244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Concept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/>
          </p:nvPr>
        </p:nvGraphicFramePr>
        <p:xfrm>
          <a:off x="101599" y="4039350"/>
          <a:ext cx="42735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8" name="CS ChemDraw Drawing" r:id="rId8" imgW="9590260" imgH="1516050" progId="ChemDraw.Document.6.0">
                  <p:embed/>
                </p:oleObj>
              </mc:Choice>
              <mc:Fallback>
                <p:oleObj name="CS ChemDraw Drawing" r:id="rId8" imgW="9590260" imgH="1516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599" y="4039350"/>
                        <a:ext cx="42735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/>
          </p:nvPr>
        </p:nvGraphicFramePr>
        <p:xfrm>
          <a:off x="4688139" y="5304490"/>
          <a:ext cx="43100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9" name="CS ChemDraw Drawing" r:id="rId10" imgW="9670759" imgH="2445660" progId="ChemDraw.Document.6.0">
                  <p:embed/>
                </p:oleObj>
              </mc:Choice>
              <mc:Fallback>
                <p:oleObj name="CS ChemDraw Drawing" r:id="rId10" imgW="9670759" imgH="2445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8139" y="5304490"/>
                        <a:ext cx="4310062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4688139" y="3990138"/>
          <a:ext cx="3876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0" name="CS ChemDraw Drawing" r:id="rId12" imgW="8700172" imgH="1743120" progId="ChemDraw.Document.6.0">
                  <p:embed/>
                </p:oleObj>
              </mc:Choice>
              <mc:Fallback>
                <p:oleObj name="CS ChemDraw Drawing" r:id="rId12" imgW="8700172" imgH="1743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8139" y="3990138"/>
                        <a:ext cx="387667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101599" y="5473058"/>
          <a:ext cx="4333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1" name="CS ChemDraw Drawing" r:id="rId14" imgW="9724246" imgH="1511460" progId="ChemDraw.Document.6.0">
                  <p:embed/>
                </p:oleObj>
              </mc:Choice>
              <mc:Fallback>
                <p:oleObj name="CS ChemDraw Drawing" r:id="rId14" imgW="9724246" imgH="1511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599" y="5473058"/>
                        <a:ext cx="43338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1599" y="3457129"/>
            <a:ext cx="2244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◦ Selected Examples</a:t>
            </a:r>
            <a:endParaRPr lang="ko-KR" altLang="en-US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04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04310"/>
            <a:ext cx="4534717" cy="232026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716016" y="1196752"/>
          <a:ext cx="4320480" cy="199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8" name="CS ChemDraw Drawing" r:id="rId5" imgW="10989278" imgH="5070060" progId="ChemDraw.Document.6.0">
                  <p:embed/>
                </p:oleObj>
              </mc:Choice>
              <mc:Fallback>
                <p:oleObj name="CS ChemDraw Drawing" r:id="rId5" imgW="10989278" imgH="5070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196752"/>
                        <a:ext cx="4320480" cy="199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008" y="1052736"/>
          <a:ext cx="4427984" cy="203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9" name="CS ChemDraw Drawing" r:id="rId7" imgW="12503914" imgH="5754240" progId="ChemDraw.Document.6.0">
                  <p:embed/>
                </p:oleObj>
              </mc:Choice>
              <mc:Fallback>
                <p:oleObj name="CS ChemDraw Drawing" r:id="rId7" imgW="12503914" imgH="5754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08" y="1052736"/>
                        <a:ext cx="4427984" cy="203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7325" y="4015104"/>
          <a:ext cx="419735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0" name="CS ChemDraw Drawing" r:id="rId9" imgW="8706385" imgH="4356720" progId="ChemDraw.Document.6.0">
                  <p:embed/>
                </p:oleObj>
              </mc:Choice>
              <mc:Fallback>
                <p:oleObj name="CS ChemDraw Drawing" r:id="rId9" imgW="8706385" imgH="435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" y="4015104"/>
                        <a:ext cx="4197350" cy="209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3"/>
          <p:cNvSpPr/>
          <p:nvPr/>
        </p:nvSpPr>
        <p:spPr>
          <a:xfrm>
            <a:off x="251520" y="97468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echanism Study</a:t>
            </a:r>
            <a:endParaRPr lang="ko-KR" altLang="en-US" sz="2800" b="1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572000" y="759644"/>
          <a:ext cx="42863" cy="609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1" name="CS ChemDraw Drawing" r:id="rId11" imgW="72666" imgH="7363440" progId="ChemDraw.Document.6.0">
                  <p:embed/>
                </p:oleObj>
              </mc:Choice>
              <mc:Fallback>
                <p:oleObj name="CS ChemDraw Drawing" r:id="rId11" imgW="72666" imgH="7363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59644"/>
                        <a:ext cx="42863" cy="609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162093" y="6479369"/>
            <a:ext cx="29819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400" b="0" dirty="0" smtClean="0"/>
              <a:t>ACS Catalysis </a:t>
            </a:r>
            <a:r>
              <a:rPr lang="en-US" altLang="ko-KR" sz="1400" i="0" dirty="0" smtClean="0"/>
              <a:t>2014</a:t>
            </a:r>
            <a:r>
              <a:rPr lang="en-US" altLang="ko-KR" sz="1400" b="0" dirty="0" smtClean="0"/>
              <a:t>, 4</a:t>
            </a:r>
            <a:r>
              <a:rPr lang="en-US" altLang="ko-KR" sz="1400" b="0" i="0" dirty="0" smtClean="0"/>
              <a:t>, 3630-3636.</a:t>
            </a:r>
          </a:p>
        </p:txBody>
      </p:sp>
    </p:spTree>
    <p:extLst>
      <p:ext uri="{BB962C8B-B14F-4D97-AF65-F5344CB8AC3E}">
        <p14:creationId xmlns:p14="http://schemas.microsoft.com/office/powerpoint/2010/main" val="141903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0" descr="http://www.bloomberg.com/image/iztaie293ce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5" b="30209"/>
          <a:stretch/>
        </p:blipFill>
        <p:spPr bwMode="auto">
          <a:xfrm>
            <a:off x="6330571" y="1200115"/>
            <a:ext cx="2134381" cy="141029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42680"/>
              </p:ext>
            </p:extLst>
          </p:nvPr>
        </p:nvGraphicFramePr>
        <p:xfrm>
          <a:off x="544472" y="2784028"/>
          <a:ext cx="2257835" cy="47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6" name="CS ChemDraw Drawing" r:id="rId5" imgW="2880157" imgH="606150" progId="ChemDraw.Document.6.0">
                  <p:embed/>
                </p:oleObj>
              </mc:Choice>
              <mc:Fallback>
                <p:oleObj name="CS ChemDraw Drawing" r:id="rId5" imgW="2880157" imgH="6061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72" y="2784028"/>
                        <a:ext cx="2257835" cy="475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83774"/>
              </p:ext>
            </p:extLst>
          </p:nvPr>
        </p:nvGraphicFramePr>
        <p:xfrm>
          <a:off x="6330571" y="2784025"/>
          <a:ext cx="225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7" name="CS ChemDraw Drawing" r:id="rId7" imgW="2875565" imgH="606150" progId="ChemDraw.Document.6.0">
                  <p:embed/>
                </p:oleObj>
              </mc:Choice>
              <mc:Fallback>
                <p:oleObj name="CS ChemDraw Drawing" r:id="rId7" imgW="2875565" imgH="6061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71" y="2784025"/>
                        <a:ext cx="2254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직사각형 28"/>
          <p:cNvSpPr/>
          <p:nvPr/>
        </p:nvSpPr>
        <p:spPr>
          <a:xfrm>
            <a:off x="3507762" y="4899533"/>
            <a:ext cx="2240023" cy="324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 latinLnBrk="1"/>
            <a:r>
              <a:rPr lang="en-US" altLang="ko-KR" dirty="0" smtClean="0">
                <a:solidFill>
                  <a:srgbClr val="FFFF00"/>
                </a:solidFill>
              </a:rPr>
              <a:t>Amide</a:t>
            </a:r>
            <a:r>
              <a:rPr lang="en-US" altLang="ko-KR" dirty="0" smtClean="0">
                <a:solidFill>
                  <a:prstClr val="white"/>
                </a:solidFill>
              </a:rPr>
              <a:t> Bond</a:t>
            </a:r>
            <a:endParaRPr lang="en-US" altLang="ko-KR" dirty="0">
              <a:solidFill>
                <a:prstClr val="white"/>
              </a:solidFill>
            </a:endParaRPr>
          </a:p>
        </p:txBody>
      </p:sp>
      <p:pic>
        <p:nvPicPr>
          <p:cNvPr id="30" name="Picture 6" descr="http://www.polyaspartic-polyurea.com/photo/pl968180-d2800_secondary_amino_polyether_polyurea_resin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1" b="11466"/>
          <a:stretch/>
        </p:blipFill>
        <p:spPr bwMode="auto">
          <a:xfrm>
            <a:off x="703508" y="4493040"/>
            <a:ext cx="2098799" cy="1414989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37474"/>
              </p:ext>
            </p:extLst>
          </p:nvPr>
        </p:nvGraphicFramePr>
        <p:xfrm>
          <a:off x="601217" y="6038584"/>
          <a:ext cx="2257835" cy="47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8" name="CS ChemDraw Drawing" r:id="rId10" imgW="2880157" imgH="606150" progId="ChemDraw.Document.6.0">
                  <p:embed/>
                </p:oleObj>
              </mc:Choice>
              <mc:Fallback>
                <p:oleObj name="CS ChemDraw Drawing" r:id="rId10" imgW="2880157" imgH="6061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7" y="6038584"/>
                        <a:ext cx="2257835" cy="475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35625"/>
              </p:ext>
            </p:extLst>
          </p:nvPr>
        </p:nvGraphicFramePr>
        <p:xfrm>
          <a:off x="6451086" y="4493040"/>
          <a:ext cx="2133735" cy="158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9" name="CS ChemDraw Drawing" r:id="rId12" imgW="3107069" imgH="2299320" progId="ChemDraw.Document.6.0">
                  <p:embed/>
                </p:oleObj>
              </mc:Choice>
              <mc:Fallback>
                <p:oleObj name="CS ChemDraw Drawing" r:id="rId12" imgW="3107069" imgH="2299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086" y="4493040"/>
                        <a:ext cx="2133735" cy="1583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61269"/>
              </p:ext>
            </p:extLst>
          </p:nvPr>
        </p:nvGraphicFramePr>
        <p:xfrm>
          <a:off x="6381369" y="6076950"/>
          <a:ext cx="2255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0" name="CS ChemDraw Drawing" r:id="rId14" imgW="2876916" imgH="606150" progId="ChemDraw.Document.6.0">
                  <p:embed/>
                </p:oleObj>
              </mc:Choice>
              <mc:Fallback>
                <p:oleObj name="CS ChemDraw Drawing" r:id="rId14" imgW="2876916" imgH="6061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369" y="6076950"/>
                        <a:ext cx="22558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08208"/>
              </p:ext>
            </p:extLst>
          </p:nvPr>
        </p:nvGraphicFramePr>
        <p:xfrm>
          <a:off x="3410702" y="2783003"/>
          <a:ext cx="2488735" cy="211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1" name="CS ChemDraw Drawing" r:id="rId16" imgW="4147891" imgH="3527550" progId="ChemDraw.Document.6.0">
                  <p:embed/>
                </p:oleObj>
              </mc:Choice>
              <mc:Fallback>
                <p:oleObj name="CS ChemDraw Drawing" r:id="rId16" imgW="4147891" imgH="35275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02" y="2783003"/>
                        <a:ext cx="2488735" cy="2116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64920" y="379620"/>
            <a:ext cx="8051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2400" b="1" i="1" dirty="0" smtClean="0">
                <a:solidFill>
                  <a:srgbClr val="00B050"/>
                </a:solidFill>
              </a:rPr>
              <a:t>Amide</a:t>
            </a:r>
            <a:r>
              <a:rPr lang="en-US" altLang="ko-KR" sz="2400" b="1" i="1" dirty="0" smtClean="0">
                <a:solidFill>
                  <a:prstClr val="black"/>
                </a:solidFill>
              </a:rPr>
              <a:t>: A Central </a:t>
            </a:r>
            <a:r>
              <a:rPr lang="en-US" altLang="ko-KR" sz="2400" b="1" i="1" dirty="0">
                <a:solidFill>
                  <a:prstClr val="black"/>
                </a:solidFill>
              </a:rPr>
              <a:t>F</a:t>
            </a:r>
            <a:r>
              <a:rPr lang="en-US" altLang="ko-KR" sz="2400" b="1" i="1" dirty="0" smtClean="0">
                <a:solidFill>
                  <a:prstClr val="black"/>
                </a:solidFill>
              </a:rPr>
              <a:t>unctional </a:t>
            </a:r>
            <a:r>
              <a:rPr lang="en-US" altLang="ko-KR" sz="2400" b="1" i="1" dirty="0">
                <a:solidFill>
                  <a:prstClr val="black"/>
                </a:solidFill>
              </a:rPr>
              <a:t>G</a:t>
            </a:r>
            <a:r>
              <a:rPr lang="en-US" altLang="ko-KR" sz="2400" b="1" i="1" dirty="0" smtClean="0">
                <a:solidFill>
                  <a:prstClr val="black"/>
                </a:solidFill>
              </a:rPr>
              <a:t>roup in </a:t>
            </a:r>
            <a:r>
              <a:rPr lang="en-US" altLang="ko-KR" sz="2400" b="1" i="1" dirty="0">
                <a:solidFill>
                  <a:prstClr val="black"/>
                </a:solidFill>
              </a:rPr>
              <a:t>N</a:t>
            </a:r>
            <a:r>
              <a:rPr lang="en-US" altLang="ko-KR" sz="2400" b="1" i="1" dirty="0" smtClean="0">
                <a:solidFill>
                  <a:prstClr val="black"/>
                </a:solidFill>
              </a:rPr>
              <a:t>ature</a:t>
            </a:r>
            <a:endParaRPr lang="ko-KR" altLang="en-US" sz="2400" b="1" i="1" dirty="0">
              <a:solidFill>
                <a:prstClr val="black"/>
              </a:solidFill>
            </a:endParaRPr>
          </a:p>
        </p:txBody>
      </p:sp>
      <p:pic>
        <p:nvPicPr>
          <p:cNvPr id="33329" name="Picture 561" descr="http://www.lonza.com/~/media/Images/Products%20and%20Services/Custom%20Manufacturing/Chemical%20Manufacturing/peptide%202.ashx?h=195&amp;w=566"/>
          <p:cNvPicPr>
            <a:picLocks noChangeAspect="1" noChangeArrowheads="1"/>
          </p:cNvPicPr>
          <p:nvPr/>
        </p:nvPicPr>
        <p:blipFill>
          <a:blip r:embed="rId18" cstate="print"/>
          <a:srcRect l="19004" r="29249"/>
          <a:stretch>
            <a:fillRect/>
          </a:stretch>
        </p:blipFill>
        <p:spPr bwMode="auto">
          <a:xfrm>
            <a:off x="547053" y="1203325"/>
            <a:ext cx="2148840" cy="1430656"/>
          </a:xfrm>
          <a:prstGeom prst="rect">
            <a:avLst/>
          </a:prstGeom>
          <a:noFill/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4188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00013"/>
            <a:ext cx="9144000" cy="114300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raditional </a:t>
            </a:r>
            <a:r>
              <a:rPr lang="en-US" altLang="ko-KR" sz="2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mide </a:t>
            </a:r>
            <a:r>
              <a:rPr lang="en-US" altLang="ko-KR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ynthesis</a:t>
            </a:r>
            <a:endParaRPr lang="en-US" altLang="ko-KR" sz="28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155" name="AutoShape 7"/>
          <p:cNvSpPr>
            <a:spLocks noChangeArrowheads="1"/>
          </p:cNvSpPr>
          <p:nvPr/>
        </p:nvSpPr>
        <p:spPr bwMode="auto">
          <a:xfrm>
            <a:off x="5181600" y="2133600"/>
            <a:ext cx="3429000" cy="2362200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9156" name="AutoShape 9"/>
          <p:cNvSpPr>
            <a:spLocks noChangeArrowheads="1"/>
          </p:cNvSpPr>
          <p:nvPr/>
        </p:nvSpPr>
        <p:spPr bwMode="auto">
          <a:xfrm>
            <a:off x="5486400" y="1752600"/>
            <a:ext cx="3657600" cy="2743200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9157" name="AutoShape 13"/>
          <p:cNvSpPr>
            <a:spLocks noChangeArrowheads="1"/>
          </p:cNvSpPr>
          <p:nvPr/>
        </p:nvSpPr>
        <p:spPr bwMode="auto">
          <a:xfrm>
            <a:off x="4953000" y="1905000"/>
            <a:ext cx="2667000" cy="2743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 latinLnBrk="1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9158" name="TextBox 1"/>
          <p:cNvSpPr txBox="1">
            <a:spLocks noChangeArrowheads="1"/>
          </p:cNvSpPr>
          <p:nvPr/>
        </p:nvSpPr>
        <p:spPr bwMode="auto">
          <a:xfrm>
            <a:off x="758825" y="5601112"/>
            <a:ext cx="7851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600" dirty="0"/>
              <a:t>High Atom Economical Amide Synthesis </a:t>
            </a:r>
          </a:p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600" dirty="0"/>
              <a:t>– A Key Green Chemistry Research Area from Pharmaceutical Manufacturers –</a:t>
            </a:r>
          </a:p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1600" dirty="0"/>
              <a:t>(ACS, Green Chemistry Institute Pharmaceutical Roundtable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700462" y="3336131"/>
            <a:ext cx="5143500" cy="1962150"/>
            <a:chOff x="3700462" y="3336131"/>
            <a:chExt cx="5143500" cy="1962150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212" y="3693319"/>
              <a:ext cx="2405062" cy="160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3649" y="3693319"/>
              <a:ext cx="2500313" cy="157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모서리가 둥근 직사각형 10"/>
            <p:cNvSpPr>
              <a:spLocks noChangeArrowheads="1"/>
            </p:cNvSpPr>
            <p:nvPr/>
          </p:nvSpPr>
          <p:spPr bwMode="auto">
            <a:xfrm>
              <a:off x="3700462" y="3336131"/>
              <a:ext cx="3571875" cy="428625"/>
            </a:xfrm>
            <a:prstGeom prst="roundRect">
              <a:avLst>
                <a:gd name="adj" fmla="val 16667"/>
              </a:avLst>
            </a:prstGeom>
            <a:solidFill>
              <a:srgbClr val="737373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39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400"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1400" b="1" i="1" dirty="0">
                  <a:solidFill>
                    <a:srgbClr val="000000"/>
                  </a:solidFill>
                  <a:ea typeface="ＭＳ Ｐゴシック" charset="0"/>
                  <a:cs typeface="ＭＳ Ｐゴシック" charset="0"/>
                </a:rPr>
                <a:t>Generate huge amount of toxic waste</a:t>
              </a:r>
              <a:endParaRPr lang="ko-KR" altLang="en-US" sz="1400" b="1" i="1" dirty="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113" y="918318"/>
            <a:ext cx="7662294" cy="45384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144273" y="6460093"/>
            <a:ext cx="26011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i="1" dirty="0"/>
              <a:t>Green Chem. </a:t>
            </a:r>
            <a:r>
              <a:rPr lang="en-US" altLang="ko-KR" sz="1600" b="1" dirty="0"/>
              <a:t>2007</a:t>
            </a:r>
            <a:r>
              <a:rPr lang="en-US" altLang="ko-KR" sz="1600" dirty="0"/>
              <a:t>, </a:t>
            </a:r>
            <a:r>
              <a:rPr lang="en-US" altLang="ko-KR" sz="1600" i="1" dirty="0"/>
              <a:t>9</a:t>
            </a:r>
            <a:r>
              <a:rPr lang="en-US" altLang="ko-KR" sz="1600" dirty="0"/>
              <a:t>, 411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6801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167187" y="3627451"/>
            <a:ext cx="7337582" cy="196933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80"/>
            </a:solidFill>
            <a:round/>
            <a:headEnd/>
            <a:tailEnd/>
          </a:ln>
          <a:effectLst>
            <a:outerShdw blurRad="50800" dist="38100" dir="5400000" algn="t" rotWithShape="0">
              <a:srgbClr val="000000">
                <a:alpha val="39998"/>
              </a:srgbClr>
            </a:outerShdw>
          </a:effectLst>
        </p:spPr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63565" y="-205854"/>
            <a:ext cx="9144000" cy="1143001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Direct </a:t>
            </a:r>
            <a:r>
              <a:rPr lang="en-US" altLang="ko-KR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mide Synthesis from Alcohol</a:t>
            </a:r>
          </a:p>
        </p:txBody>
      </p:sp>
      <p:sp>
        <p:nvSpPr>
          <p:cNvPr id="50180" name="AutoShape 7"/>
          <p:cNvSpPr>
            <a:spLocks noChangeArrowheads="1"/>
          </p:cNvSpPr>
          <p:nvPr/>
        </p:nvSpPr>
        <p:spPr bwMode="auto">
          <a:xfrm>
            <a:off x="5181600" y="2133600"/>
            <a:ext cx="3429000" cy="2362200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81" name="AutoShape 9"/>
          <p:cNvSpPr>
            <a:spLocks noChangeArrowheads="1"/>
          </p:cNvSpPr>
          <p:nvPr/>
        </p:nvSpPr>
        <p:spPr bwMode="auto">
          <a:xfrm>
            <a:off x="5486400" y="1752600"/>
            <a:ext cx="3657600" cy="2743200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82" name="AutoShape 13"/>
          <p:cNvSpPr>
            <a:spLocks noChangeArrowheads="1"/>
          </p:cNvSpPr>
          <p:nvPr/>
        </p:nvSpPr>
        <p:spPr bwMode="auto">
          <a:xfrm>
            <a:off x="4953000" y="1905000"/>
            <a:ext cx="2667000" cy="2743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ko-KR" altLang="en-US" sz="2800" b="1" i="1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734" y="651157"/>
            <a:ext cx="6677510" cy="5975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8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80228"/>
              </p:ext>
            </p:extLst>
          </p:nvPr>
        </p:nvGraphicFramePr>
        <p:xfrm>
          <a:off x="1647157" y="977900"/>
          <a:ext cx="60420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5" name="CS ChemDraw Drawing" r:id="rId3" imgW="10998192" imgH="5812290" progId="ChemDraw.Document.6.0">
                  <p:embed/>
                </p:oleObj>
              </mc:Choice>
              <mc:Fallback>
                <p:oleObj name="CS ChemDraw Drawing" r:id="rId3" imgW="10998192" imgH="5812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57" y="977900"/>
                        <a:ext cx="604202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468313" y="-100013"/>
            <a:ext cx="77724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ea typeface="굴림" charset="0"/>
                <a:cs typeface="굴림" charset="0"/>
              </a:rPr>
              <a:t>Basic Concept of Our Reaction Development: </a:t>
            </a:r>
          </a:p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>
                <a:ea typeface="굴림" charset="0"/>
                <a:cs typeface="굴림" charset="0"/>
              </a:rPr>
              <a:t>Alcohol Activation</a:t>
            </a:r>
            <a:endParaRPr lang="en-US" altLang="ko-KR" sz="2400" dirty="0"/>
          </a:p>
        </p:txBody>
      </p:sp>
      <p:grpSp>
        <p:nvGrpSpPr>
          <p:cNvPr id="52228" name="Group 1"/>
          <p:cNvGrpSpPr>
            <a:grpSpLocks/>
          </p:cNvGrpSpPr>
          <p:nvPr/>
        </p:nvGrpSpPr>
        <p:grpSpPr bwMode="auto">
          <a:xfrm>
            <a:off x="1161039" y="4278923"/>
            <a:ext cx="7212989" cy="2461846"/>
            <a:chOff x="827088" y="4214813"/>
            <a:chExt cx="7777162" cy="2310531"/>
          </a:xfrm>
        </p:grpSpPr>
        <p:sp>
          <p:nvSpPr>
            <p:cNvPr id="4" name="Rectangle 3"/>
            <p:cNvSpPr/>
            <p:nvPr/>
          </p:nvSpPr>
          <p:spPr bwMode="auto">
            <a:xfrm>
              <a:off x="827088" y="4214813"/>
              <a:ext cx="7777162" cy="2310531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ko-KR" altLang="en-US" sz="2800" b="1" i="1">
                <a:solidFill>
                  <a:srgbClr val="FFFFFF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2230" name="TextBox 5"/>
            <p:cNvSpPr txBox="1">
              <a:spLocks noChangeArrowheads="1"/>
            </p:cNvSpPr>
            <p:nvPr/>
          </p:nvSpPr>
          <p:spPr bwMode="auto">
            <a:xfrm>
              <a:off x="1187159" y="4349559"/>
              <a:ext cx="7033323" cy="369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000000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1800" dirty="0" err="1"/>
                <a:t>Acceptorless</a:t>
              </a:r>
              <a:r>
                <a:rPr lang="en-US" altLang="ko-KR" sz="1800" dirty="0"/>
                <a:t>, External Oxidant- and Base-free Catalytic Cycle </a:t>
              </a:r>
              <a:endParaRPr lang="ko-KR" altLang="en-US" sz="1800" dirty="0"/>
            </a:p>
          </p:txBody>
        </p:sp>
        <p:graphicFrame>
          <p:nvGraphicFramePr>
            <p:cNvPr id="522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223244"/>
                </p:ext>
              </p:extLst>
            </p:nvPr>
          </p:nvGraphicFramePr>
          <p:xfrm>
            <a:off x="2053815" y="4762690"/>
            <a:ext cx="4744401" cy="1430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86" name="CS ChemDraw Drawing" r:id="rId5" imgW="8077200" imgH="2438400" progId="ChemDraw.Document.6.0">
                    <p:embed/>
                  </p:oleObj>
                </mc:Choice>
                <mc:Fallback>
                  <p:oleObj name="CS ChemDraw Drawing" r:id="rId5" imgW="8077200" imgH="24384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815" y="4762690"/>
                          <a:ext cx="4744401" cy="143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직사각형 11"/>
          <p:cNvSpPr/>
          <p:nvPr/>
        </p:nvSpPr>
        <p:spPr>
          <a:xfrm>
            <a:off x="5409785" y="6432992"/>
            <a:ext cx="29642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Adv. Synth.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Catal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ko-KR" altLang="en-US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ko-KR" altLang="en-US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35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4</a:t>
            </a:r>
            <a:r>
              <a:rPr lang="ko-KR" altLang="en-US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3045</a:t>
            </a:r>
            <a:endParaRPr lang="ko-KR" altLang="en-US" sz="14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7471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6" y="847044"/>
            <a:ext cx="4887326" cy="367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11"/>
          <p:cNvSpPr/>
          <p:nvPr/>
        </p:nvSpPr>
        <p:spPr>
          <a:xfrm>
            <a:off x="5934724" y="1571360"/>
            <a:ext cx="3209276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Mechanism study (</a:t>
            </a:r>
            <a:r>
              <a:rPr lang="en-US" altLang="ko-KR" sz="1400" b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Ru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Hydride)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anometallics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0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9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1374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J. Org. Chem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0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75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3002</a:t>
            </a:r>
          </a:p>
          <a:p>
            <a:pPr defTabSz="914400" latinLnBrk="1"/>
            <a:endParaRPr lang="en-US" altLang="ko-KR" sz="14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Catalyst improvement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Adv. Synth.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Catal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09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351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2643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Eur. J. Org. Chem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0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4266</a:t>
            </a:r>
          </a:p>
          <a:p>
            <a:pPr defTabSz="914400" latinLnBrk="1"/>
            <a:r>
              <a:rPr lang="en-US" altLang="ko-KR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anometallics</a:t>
            </a:r>
            <a:r>
              <a:rPr lang="en-US" altLang="ko-KR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</a:t>
            </a:r>
            <a:r>
              <a:rPr lang="en-US" altLang="ko-KR" sz="1400" b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0</a:t>
            </a:r>
            <a:r>
              <a:rPr lang="en-US" altLang="ko-KR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9</a:t>
            </a:r>
            <a:r>
              <a:rPr lang="en-US" altLang="ko-KR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374</a:t>
            </a:r>
          </a:p>
          <a:p>
            <a:pPr defTabSz="914400" latinLnBrk="1"/>
            <a:r>
              <a:rPr lang="en-US" altLang="ko-KR" sz="1400" i="1" dirty="0">
                <a:latin typeface="Arial"/>
                <a:ea typeface="맑은 고딕"/>
                <a:cs typeface="Arial"/>
              </a:rPr>
              <a:t>ACS Catalysis </a:t>
            </a:r>
            <a:r>
              <a:rPr lang="en-US" altLang="ko-KR" sz="1400" b="1" dirty="0">
                <a:latin typeface="Arial"/>
                <a:ea typeface="맑은 고딕"/>
                <a:cs typeface="Arial"/>
              </a:rPr>
              <a:t>2014</a:t>
            </a:r>
            <a:r>
              <a:rPr lang="en-US" altLang="ko-KR" sz="1400" dirty="0"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>
                <a:latin typeface="Arial"/>
                <a:ea typeface="맑은 고딕"/>
                <a:cs typeface="Arial"/>
              </a:rPr>
              <a:t>4</a:t>
            </a:r>
            <a:r>
              <a:rPr lang="en-US" altLang="ko-KR" sz="1400" dirty="0">
                <a:latin typeface="Arial"/>
                <a:ea typeface="맑은 고딕"/>
                <a:cs typeface="Arial"/>
              </a:rPr>
              <a:t>, 2889 (</a:t>
            </a:r>
            <a:r>
              <a:rPr lang="en-US" altLang="ko-KR" sz="1400" b="1" dirty="0">
                <a:latin typeface="Arial"/>
                <a:ea typeface="맑은 고딕"/>
                <a:cs typeface="Arial"/>
              </a:rPr>
              <a:t>Fe</a:t>
            </a:r>
            <a:r>
              <a:rPr lang="en-US" altLang="ko-KR" sz="1400" dirty="0" smtClean="0">
                <a:latin typeface="Arial"/>
                <a:ea typeface="맑은 고딕"/>
                <a:cs typeface="Arial"/>
              </a:rPr>
              <a:t>)</a:t>
            </a:r>
          </a:p>
          <a:p>
            <a:pPr defTabSz="914400" latinLnBrk="1"/>
            <a:endParaRPr lang="en-US" altLang="ko-KR" sz="1400" dirty="0" smtClean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Expansion of the scope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J. Org. Chem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1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76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10005</a:t>
            </a:r>
          </a:p>
          <a:p>
            <a:pPr defTabSz="914400" latinLnBrk="1"/>
            <a:r>
              <a:rPr lang="en-US" altLang="ko-KR" sz="1400" i="1" dirty="0" err="1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Angew</a:t>
            </a:r>
            <a:r>
              <a:rPr lang="en-US" altLang="ko-KR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Chem. Int. Ed. </a:t>
            </a:r>
            <a:r>
              <a:rPr lang="en-US" altLang="ko-KR" sz="1400" b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0</a:t>
            </a:r>
            <a:r>
              <a:rPr lang="en-US" altLang="ko-KR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49</a:t>
            </a:r>
            <a:r>
              <a:rPr lang="en-US" altLang="ko-KR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6391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anic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Lett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2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4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4646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anic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Lett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2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4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6028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anic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Lett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2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4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2992</a:t>
            </a:r>
          </a:p>
          <a:p>
            <a:pPr defTabSz="914400" latinLnBrk="1"/>
            <a:r>
              <a:rPr lang="en-US" altLang="ko-KR" sz="1400" i="1" dirty="0" smtClean="0">
                <a:latin typeface="Arial"/>
                <a:ea typeface="맑은 고딕"/>
                <a:cs typeface="Arial"/>
              </a:rPr>
              <a:t>J. Am. Chem. Soc. </a:t>
            </a:r>
            <a:r>
              <a:rPr lang="en-US" altLang="ko-KR" sz="1400" b="1" dirty="0" smtClean="0">
                <a:latin typeface="Arial"/>
                <a:ea typeface="맑은 고딕"/>
                <a:cs typeface="Arial"/>
              </a:rPr>
              <a:t>2013</a:t>
            </a:r>
            <a:r>
              <a:rPr lang="en-US" altLang="ko-KR" sz="1400" dirty="0" smtClean="0"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latin typeface="Arial"/>
                <a:ea typeface="맑은 고딕"/>
                <a:cs typeface="Arial"/>
              </a:rPr>
              <a:t>135</a:t>
            </a:r>
            <a:r>
              <a:rPr lang="en-US" altLang="ko-KR" sz="1400" dirty="0" smtClean="0">
                <a:latin typeface="Arial"/>
                <a:ea typeface="맑은 고딕"/>
                <a:cs typeface="Arial"/>
              </a:rPr>
              <a:t>, 11704</a:t>
            </a:r>
          </a:p>
          <a:p>
            <a:pPr defTabSz="914400" latinLnBrk="1"/>
            <a:r>
              <a:rPr lang="en-US" altLang="ko-KR" sz="1400" i="1" dirty="0">
                <a:latin typeface="Arial"/>
                <a:ea typeface="맑은 고딕"/>
                <a:cs typeface="Arial"/>
              </a:rPr>
              <a:t>Organic </a:t>
            </a:r>
            <a:r>
              <a:rPr lang="en-US" altLang="ko-KR" sz="1400" i="1" dirty="0" err="1">
                <a:latin typeface="Arial"/>
                <a:ea typeface="맑은 고딕"/>
                <a:cs typeface="Arial"/>
              </a:rPr>
              <a:t>Lett</a:t>
            </a:r>
            <a:r>
              <a:rPr lang="en-US" altLang="ko-KR" sz="1400" i="1" dirty="0">
                <a:latin typeface="Arial"/>
                <a:ea typeface="맑은 고딕"/>
                <a:cs typeface="Arial"/>
              </a:rPr>
              <a:t>. </a:t>
            </a:r>
            <a:r>
              <a:rPr lang="en-US" altLang="ko-KR" sz="1400" b="1" dirty="0" smtClean="0">
                <a:latin typeface="Arial"/>
                <a:ea typeface="맑은 고딕"/>
                <a:cs typeface="Arial"/>
              </a:rPr>
              <a:t>2014</a:t>
            </a:r>
            <a:r>
              <a:rPr lang="en-US" altLang="ko-KR" sz="1400" dirty="0" smtClean="0"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latin typeface="Arial"/>
                <a:ea typeface="맑은 고딕"/>
                <a:cs typeface="Arial"/>
              </a:rPr>
              <a:t>16</a:t>
            </a:r>
            <a:r>
              <a:rPr lang="en-US" altLang="ko-KR" sz="1400" dirty="0" smtClean="0">
                <a:latin typeface="Arial"/>
                <a:ea typeface="맑은 고딕"/>
                <a:cs typeface="Arial"/>
              </a:rPr>
              <a:t>, 4404</a:t>
            </a:r>
            <a:endParaRPr lang="en-US" altLang="ko-KR" sz="1400" dirty="0">
              <a:latin typeface="Arial"/>
              <a:ea typeface="맑은 고딕"/>
              <a:cs typeface="Arial"/>
            </a:endParaRPr>
          </a:p>
          <a:p>
            <a:pPr defTabSz="914400" latinLnBrk="1"/>
            <a:endParaRPr lang="en-US" altLang="ko-KR" sz="14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  <a:p>
            <a:pPr defTabSz="914400" latinLnBrk="1"/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Reviews</a:t>
            </a:r>
          </a:p>
          <a:p>
            <a:pPr defTabSz="914400" latinLnBrk="1"/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Org. </a:t>
            </a:r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Biomol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Chem.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1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en-US" altLang="ko-KR" sz="1400" i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9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20</a:t>
            </a:r>
          </a:p>
          <a:p>
            <a:pPr defTabSz="914400" latinLnBrk="1"/>
            <a:r>
              <a:rPr lang="en-US" altLang="ko-KR" sz="1400" i="1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Synlett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</a:t>
            </a:r>
            <a:r>
              <a:rPr lang="en-US" altLang="ko-KR" sz="1400" b="1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1</a:t>
            </a:r>
            <a:r>
              <a:rPr lang="en-US" altLang="ko-KR" sz="14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1481</a:t>
            </a:r>
            <a:endParaRPr lang="ko-KR" altLang="en-US" sz="14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60819" y="-205891"/>
            <a:ext cx="8088546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latin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 err="1" smtClean="0">
                <a:ea typeface="굴림" charset="0"/>
                <a:cs typeface="굴림" charset="0"/>
              </a:rPr>
              <a:t>Dehydrogenative</a:t>
            </a:r>
            <a:r>
              <a:rPr lang="en-US" altLang="ko-KR" sz="2400" dirty="0" smtClean="0">
                <a:ea typeface="굴림" charset="0"/>
                <a:cs typeface="굴림" charset="0"/>
              </a:rPr>
              <a:t> Amide Synthesis from Alcohol</a:t>
            </a:r>
            <a:endParaRPr lang="en-US" altLang="ko-KR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6429"/>
              </p:ext>
            </p:extLst>
          </p:nvPr>
        </p:nvGraphicFramePr>
        <p:xfrm>
          <a:off x="468313" y="4691809"/>
          <a:ext cx="5404736" cy="201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5" name="CS ChemDraw Drawing" r:id="rId4" imgW="9113403" imgH="3393646" progId="ChemDraw.Document.6.0">
                  <p:embed/>
                </p:oleObj>
              </mc:Choice>
              <mc:Fallback>
                <p:oleObj name="CS ChemDraw Drawing" r:id="rId4" imgW="9113403" imgH="33936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4691809"/>
                        <a:ext cx="5404736" cy="201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214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2187" y="120635"/>
            <a:ext cx="77737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sz="2600" b="1" i="1" dirty="0" smtClean="0">
                <a:solidFill>
                  <a:prstClr val="black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Amide Synthesis with Complete Atom Economy</a:t>
            </a:r>
            <a:endParaRPr lang="en-US" altLang="ko-KR" sz="2600" b="1" i="1" dirty="0" smtClean="0">
              <a:solidFill>
                <a:prstClr val="black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384860" y="1239121"/>
          <a:ext cx="7197062" cy="220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4" name="CS ChemDraw Drawing" r:id="rId4" imgW="12238913" imgH="3748680" progId="ChemDraw.Document.6.0">
                  <p:embed/>
                </p:oleObj>
              </mc:Choice>
              <mc:Fallback>
                <p:oleObj name="CS ChemDraw Drawing" r:id="rId4" imgW="12238913" imgH="3748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860" y="1239121"/>
                        <a:ext cx="7197062" cy="220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54074"/>
              </p:ext>
            </p:extLst>
          </p:nvPr>
        </p:nvGraphicFramePr>
        <p:xfrm>
          <a:off x="473075" y="3722688"/>
          <a:ext cx="6997700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5" name="CS ChemDraw Drawing" r:id="rId6" imgW="11656990" imgH="4312833" progId="ChemDraw.Document.6.0">
                  <p:embed/>
                </p:oleObj>
              </mc:Choice>
              <mc:Fallback>
                <p:oleObj name="CS ChemDraw Drawing" r:id="rId6" imgW="11656990" imgH="4312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075" y="3722688"/>
                        <a:ext cx="6997700" cy="258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918848" y="1308577"/>
            <a:ext cx="122515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latinLnBrk="1"/>
            <a:r>
              <a:rPr lang="en-US" altLang="ko-KR" sz="1100" dirty="0" err="1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Byungjoon</a:t>
            </a:r>
            <a:r>
              <a:rPr lang="en-US" altLang="ko-KR" sz="1100" dirty="0" smtClean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 Kang</a:t>
            </a:r>
            <a:endParaRPr lang="ko-KR" altLang="en-US" sz="1100" dirty="0">
              <a:solidFill>
                <a:prstClr val="black"/>
              </a:solidFill>
              <a:latin typeface="Arial"/>
              <a:ea typeface="맑은 고딕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599" y="763241"/>
            <a:ext cx="542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latinLnBrk="1"/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Direct Amide Synthesis from </a:t>
            </a:r>
            <a:r>
              <a:rPr lang="en-US" altLang="ko-KR" b="1" dirty="0" smtClean="0">
                <a:solidFill>
                  <a:srgbClr val="2323F9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Nitrile</a:t>
            </a:r>
            <a:r>
              <a:rPr lang="en-US" altLang="ko-KR" b="1" dirty="0" smtClean="0">
                <a:solidFill>
                  <a:prstClr val="black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Alcohol</a:t>
            </a:r>
            <a:endParaRPr lang="ko-KR" altLang="en-US" b="1" dirty="0">
              <a:solidFill>
                <a:srgbClr val="FF0000"/>
              </a:solidFill>
              <a:latin typeface="Arial" panose="020B0604020202020204" pitchFamily="34" charset="0"/>
              <a:ea typeface="맑은 고딕"/>
              <a:cs typeface="Arial" panose="020B0604020202020204" pitchFamily="34" charset="0"/>
            </a:endParaRPr>
          </a:p>
        </p:txBody>
      </p:sp>
      <p:cxnSp>
        <p:nvCxnSpPr>
          <p:cNvPr id="5" name="직선 연결선 4"/>
          <p:cNvCxnSpPr/>
          <p:nvPr/>
        </p:nvCxnSpPr>
        <p:spPr>
          <a:xfrm>
            <a:off x="101599" y="3522133"/>
            <a:ext cx="8881534" cy="33867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0" t="10606"/>
          <a:stretch/>
        </p:blipFill>
        <p:spPr>
          <a:xfrm>
            <a:off x="8112989" y="228600"/>
            <a:ext cx="844732" cy="1079977"/>
          </a:xfrm>
          <a:prstGeom prst="rect">
            <a:avLst/>
          </a:prstGeom>
        </p:spPr>
      </p:pic>
      <p:sp>
        <p:nvSpPr>
          <p:cNvPr id="12" name="직사각형 11"/>
          <p:cNvSpPr/>
          <p:nvPr/>
        </p:nvSpPr>
        <p:spPr>
          <a:xfrm>
            <a:off x="5959902" y="6534027"/>
            <a:ext cx="31169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ko-KR" altLang="en-US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J. Am. Chem. Soc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. </a:t>
            </a:r>
            <a:r>
              <a:rPr lang="ko-KR" altLang="en-US" sz="1400" b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2013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</a:t>
            </a:r>
            <a:r>
              <a:rPr lang="ko-KR" altLang="en-US" sz="1400" i="1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135</a:t>
            </a:r>
            <a:r>
              <a:rPr lang="ko-KR" altLang="en-US" sz="1400" dirty="0">
                <a:solidFill>
                  <a:prstClr val="black"/>
                </a:solidFill>
                <a:latin typeface="Arial"/>
                <a:ea typeface="맑은 고딕"/>
                <a:cs typeface="Arial"/>
              </a:rPr>
              <a:t>, 11704</a:t>
            </a:r>
          </a:p>
        </p:txBody>
      </p:sp>
      <p:sp>
        <p:nvSpPr>
          <p:cNvPr id="13" name="직사각형 11"/>
          <p:cNvSpPr/>
          <p:nvPr/>
        </p:nvSpPr>
        <p:spPr>
          <a:xfrm>
            <a:off x="1327744" y="6385579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latinLnBrk="1"/>
            <a:r>
              <a:rPr lang="en-US" altLang="ko-KR" b="1" i="1" dirty="0" smtClean="0">
                <a:solidFill>
                  <a:prstClr val="black"/>
                </a:solidFill>
                <a:latin typeface="Arial"/>
                <a:cs typeface="Arial"/>
              </a:rPr>
              <a:t>Atom, Step, Redox Economy!</a:t>
            </a:r>
            <a:endParaRPr lang="ko-KR" alt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954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테마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bj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pitchFamily="-109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2</TotalTime>
  <Words>986</Words>
  <Application>Microsoft Office PowerPoint</Application>
  <PresentationFormat>On-screen Show (4:3)</PresentationFormat>
  <Paragraphs>198</Paragraphs>
  <Slides>3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53" baseType="lpstr">
      <vt:lpstr>ＭＳ Ｐゴシック</vt:lpstr>
      <vt:lpstr>굴림</vt:lpstr>
      <vt:lpstr>맑은 고딕</vt:lpstr>
      <vt:lpstr>Arial</vt:lpstr>
      <vt:lpstr>Calibri</vt:lpstr>
      <vt:lpstr>Calibri Light</vt:lpstr>
      <vt:lpstr>Times</vt:lpstr>
      <vt:lpstr>3_Default Design</vt:lpstr>
      <vt:lpstr>1_Default Design</vt:lpstr>
      <vt:lpstr>4_Default Design</vt:lpstr>
      <vt:lpstr>3_Office 테마</vt:lpstr>
      <vt:lpstr>4_Office 테마</vt:lpstr>
      <vt:lpstr>1_Office Theme</vt:lpstr>
      <vt:lpstr>1_Office 테마</vt:lpstr>
      <vt:lpstr>2_Office Theme</vt:lpstr>
      <vt:lpstr>Office Theme</vt:lpstr>
      <vt:lpstr>3_Office Theme</vt:lpstr>
      <vt:lpstr>Office 테마</vt:lpstr>
      <vt:lpstr>CS ChemDraw Drawing</vt:lpstr>
      <vt:lpstr>Graph</vt:lpstr>
      <vt:lpstr>Atom-Economical and Sustainable C-N Bond Formation Reactions from Alcohols and N-Sources via Catalytic Hydrogen Transfer Reactions</vt:lpstr>
      <vt:lpstr>The HongSH Group @ SNU</vt:lpstr>
      <vt:lpstr>Outline</vt:lpstr>
      <vt:lpstr>PowerPoint Presentation</vt:lpstr>
      <vt:lpstr>Traditional Amide Synthesis</vt:lpstr>
      <vt:lpstr>Direct Amide Synthesis from Alcoh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yclic Imide from Nitrile and Diol</vt:lpstr>
      <vt:lpstr>CO2 Conver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Fe-catalyzed Dehydrogenation</vt:lpstr>
      <vt:lpstr>PowerPoint Presentation</vt:lpstr>
      <vt:lpstr>Mechanistic Difference</vt:lpstr>
      <vt:lpstr>PowerPoint Presentation</vt:lpstr>
      <vt:lpstr>PowerPoint Presentation</vt:lpstr>
    </vt:vector>
  </TitlesOfParts>
  <Company>Seoul Nationa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ometallic Catalysis for Atom-Economical and Sustainable Chemical Synthesis</dc:title>
  <dc:creator>Soon Hyeok Hong</dc:creator>
  <cp:lastModifiedBy>Soon Hyeok Hong</cp:lastModifiedBy>
  <cp:revision>249</cp:revision>
  <dcterms:created xsi:type="dcterms:W3CDTF">2013-10-08T02:55:43Z</dcterms:created>
  <dcterms:modified xsi:type="dcterms:W3CDTF">2015-09-15T12:32:44Z</dcterms:modified>
</cp:coreProperties>
</file>